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  <p:sldMasterId id="2147483770" r:id="rId3"/>
  </p:sldMasterIdLst>
  <p:notesMasterIdLst>
    <p:notesMasterId r:id="rId19"/>
  </p:notesMasterIdLst>
  <p:sldIdLst>
    <p:sldId id="313" r:id="rId4"/>
    <p:sldId id="257" r:id="rId5"/>
    <p:sldId id="258" r:id="rId6"/>
    <p:sldId id="334" r:id="rId7"/>
    <p:sldId id="335" r:id="rId8"/>
    <p:sldId id="336" r:id="rId9"/>
    <p:sldId id="337" r:id="rId10"/>
    <p:sldId id="338" r:id="rId11"/>
    <p:sldId id="339" r:id="rId12"/>
    <p:sldId id="321" r:id="rId13"/>
    <p:sldId id="340" r:id="rId14"/>
    <p:sldId id="322" r:id="rId15"/>
    <p:sldId id="341" r:id="rId16"/>
    <p:sldId id="323" r:id="rId17"/>
    <p:sldId id="342" r:id="rId18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E3F3"/>
    <a:srgbClr val="FFA700"/>
    <a:srgbClr val="000000"/>
    <a:srgbClr val="FFF9BC"/>
    <a:srgbClr val="C3BE90"/>
    <a:srgbClr val="3333FF"/>
    <a:srgbClr val="0000FF"/>
    <a:srgbClr val="135F82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91280" autoAdjust="0"/>
  </p:normalViewPr>
  <p:slideViewPr>
    <p:cSldViewPr>
      <p:cViewPr varScale="1">
        <p:scale>
          <a:sx n="54" d="100"/>
          <a:sy n="54" d="100"/>
        </p:scale>
        <p:origin x="726" y="8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689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884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9964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185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021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4266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388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1101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Câu này GV hỏi, HS trả lời 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2978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3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2589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552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22947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1935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3659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750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94824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02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367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09118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28767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493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6/1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28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6/1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0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image" Target="../media/image7.emf"/><Relationship Id="rId10" Type="http://schemas.openxmlformats.org/officeDocument/2006/relationships/slideLayout" Target="../slideLayouts/slideLayout37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1" name="Picture 40">
            <a:extLst>
              <a:ext uri="{FF2B5EF4-FFF2-40B4-BE49-F238E27FC236}">
                <a16:creationId xmlns=""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63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64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1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TextBox 94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6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97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10/20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" y="3523"/>
            <a:ext cx="20876664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-33044" y="-12563"/>
            <a:ext cx="24184350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=""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pic>
            <p:nvPicPr>
              <p:cNvPr id="20" name="Picture 5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2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pic>
            <p:nvPicPr>
              <p:cNvPr id="23" name="Picture 10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27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28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29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0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1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2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3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4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5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6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7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8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39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0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1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2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3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  <p:sp>
            <p:nvSpPr>
              <p:cNvPr id="44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300"/>
              </a:p>
            </p:txBody>
          </p:sp>
        </p:grpSp>
        <p:sp>
          <p:nvSpPr>
            <p:cNvPr id="16" name="TextBox 15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=""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45" name="Picture 13"/>
          <p:cNvPicPr>
            <a:picLocks noChangeAspect="1" noChangeArrowheads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4556" y="329747"/>
            <a:ext cx="169841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1267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5.jpe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5.jpe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6.png"/><Relationship Id="rId5" Type="http://schemas.openxmlformats.org/officeDocument/2006/relationships/image" Target="../media/image51.png"/><Relationship Id="rId10" Type="http://schemas.openxmlformats.org/officeDocument/2006/relationships/image" Target="../media/image55.png"/><Relationship Id="rId4" Type="http://schemas.openxmlformats.org/officeDocument/2006/relationships/image" Target="../media/image50.png"/><Relationship Id="rId9" Type="http://schemas.openxmlformats.org/officeDocument/2006/relationships/image" Target="../media/image39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36.png"/><Relationship Id="rId7" Type="http://schemas.openxmlformats.org/officeDocument/2006/relationships/image" Target="../media/image47.png"/><Relationship Id="rId12" Type="http://schemas.openxmlformats.org/officeDocument/2006/relationships/image" Target="../media/image40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0" Type="http://schemas.openxmlformats.org/officeDocument/2006/relationships/image" Target="../media/image390.png"/><Relationship Id="rId4" Type="http://schemas.openxmlformats.org/officeDocument/2006/relationships/image" Target="../media/image41.png"/><Relationship Id="rId9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70.png"/><Relationship Id="rId18" Type="http://schemas.openxmlformats.org/officeDocument/2006/relationships/image" Target="../media/image73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6.png"/><Relationship Id="rId12" Type="http://schemas.openxmlformats.org/officeDocument/2006/relationships/image" Target="../media/image37.wmf"/><Relationship Id="rId1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49.png"/><Relationship Id="rId15" Type="http://schemas.openxmlformats.org/officeDocument/2006/relationships/image" Target="../media/image68.png"/><Relationship Id="rId10" Type="http://schemas.openxmlformats.org/officeDocument/2006/relationships/image" Target="../media/image42.png"/><Relationship Id="rId4" Type="http://schemas.openxmlformats.org/officeDocument/2006/relationships/image" Target="../media/image35.jpeg"/><Relationship Id="rId9" Type="http://schemas.openxmlformats.org/officeDocument/2006/relationships/image" Target="../media/image36.png"/><Relationship Id="rId1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39.wmf"/><Relationship Id="rId3" Type="http://schemas.openxmlformats.org/officeDocument/2006/relationships/image" Target="../media/image35.jpeg"/><Relationship Id="rId7" Type="http://schemas.openxmlformats.org/officeDocument/2006/relationships/image" Target="../media/image78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png"/><Relationship Id="rId11" Type="http://schemas.openxmlformats.org/officeDocument/2006/relationships/image" Target="../media/image60.png"/><Relationship Id="rId5" Type="http://schemas.openxmlformats.org/officeDocument/2006/relationships/image" Target="../media/image63.png"/><Relationship Id="rId15" Type="http://schemas.openxmlformats.org/officeDocument/2006/relationships/image" Target="../media/image84.png"/><Relationship Id="rId10" Type="http://schemas.openxmlformats.org/officeDocument/2006/relationships/image" Target="../media/image38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8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74.png"/><Relationship Id="rId11" Type="http://schemas.openxmlformats.org/officeDocument/2006/relationships/image" Target="../media/image37.wmf"/><Relationship Id="rId5" Type="http://schemas.openxmlformats.org/officeDocument/2006/relationships/image" Target="../media/image67.png"/><Relationship Id="rId15" Type="http://schemas.openxmlformats.org/officeDocument/2006/relationships/image" Target="../media/image750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5.jpeg"/><Relationship Id="rId9" Type="http://schemas.openxmlformats.org/officeDocument/2006/relationships/image" Target="../media/image36.png"/><Relationship Id="rId1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0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280.png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9851492" y="2127121"/>
            <a:ext cx="13942785" cy="11180067"/>
            <a:chOff x="1339699" y="3448230"/>
            <a:chExt cx="13944600" cy="11181523"/>
          </a:xfrm>
        </p:grpSpPr>
        <p:sp>
          <p:nvSpPr>
            <p:cNvPr id="10" name="Right Triangle 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339699" y="3448230"/>
              <a:ext cx="13944600" cy="11181523"/>
              <a:chOff x="1339699" y="3448230"/>
              <a:chExt cx="13944600" cy="11181523"/>
            </a:xfrm>
          </p:grpSpPr>
          <p:sp>
            <p:nvSpPr>
              <p:cNvPr id="12" name="Rounded Rectangle 11"/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5" tIns="17998" rIns="35995" bIns="17998" rtlCol="0" anchor="ctr"/>
              <a:lstStyle/>
              <a:p>
                <a:pPr algn="ctr" defTabSz="2177060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759299" y="3448230"/>
                <a:ext cx="389080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2177060">
                  <a:spcBef>
                    <a:spcPct val="50000"/>
                  </a:spcBef>
                  <a:defRPr/>
                </a:pPr>
                <a:r>
                  <a:rPr lang="en-US" sz="5399" b="1" cap="all" dirty="0">
                    <a:ln w="0"/>
                    <a:solidFill>
                      <a:prstClr val="white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ƯƠNG I</a:t>
                </a:r>
              </a:p>
            </p:txBody>
          </p:sp>
        </p:grpSp>
      </p:grpSp>
      <p:sp>
        <p:nvSpPr>
          <p:cNvPr id="15" name="Right Triangle 14"/>
          <p:cNvSpPr/>
          <p:nvPr/>
        </p:nvSpPr>
        <p:spPr>
          <a:xfrm flipH="1">
            <a:off x="11477719" y="2165429"/>
            <a:ext cx="193352" cy="212314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06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11671070" y="2165423"/>
            <a:ext cx="11111352" cy="185942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06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2346226" y="6934191"/>
            <a:ext cx="9369534" cy="4114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just" defTabSz="217706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1.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ọa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an</a:t>
            </a:r>
            <a:endParaRPr lang="en-US" sz="4400" b="1" i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 defTabSz="217706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2.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endParaRPr lang="en-US" sz="4400" b="1" i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 defTabSz="217706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§3.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i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endParaRPr lang="en-US" sz="4400" b="1" i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64868" y="2303905"/>
            <a:ext cx="10323756" cy="1569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2177060"/>
            <a:r>
              <a:rPr lang="vi-VN" sz="4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CHƯƠNG </a:t>
            </a:r>
            <a:r>
              <a:rPr lang="en-US" sz="4800" b="1" dirty="0">
                <a:solidFill>
                  <a:prstClr val="white"/>
                </a:solidFill>
                <a:latin typeface="Calibri"/>
              </a:rPr>
              <a:t>III</a:t>
            </a:r>
            <a:r>
              <a:rPr lang="vi-VN" sz="48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. </a:t>
            </a:r>
            <a:r>
              <a:rPr lang="en-US" sz="4800" b="1" dirty="0">
                <a:solidFill>
                  <a:prstClr val="white"/>
                </a:solidFill>
                <a:latin typeface="Calibri"/>
              </a:rPr>
              <a:t>PHƯƠNG PHÁP TỌA ĐỘ TRONG KHÔNG </a:t>
            </a:r>
            <a:r>
              <a:rPr lang="en-US" sz="4800" b="1" dirty="0" err="1">
                <a:solidFill>
                  <a:prstClr val="white"/>
                </a:solidFill>
                <a:latin typeface="Calibri"/>
              </a:rPr>
              <a:t>KHÔNG</a:t>
            </a:r>
            <a:r>
              <a:rPr lang="en-US" sz="4800" b="1" dirty="0">
                <a:solidFill>
                  <a:prstClr val="white"/>
                </a:solidFill>
                <a:latin typeface="Calibri"/>
              </a:rPr>
              <a:t> GIAN</a:t>
            </a:r>
            <a:endParaRPr lang="vi-VN" sz="48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340" name="Picture 4" descr="Hình học 12 - Trần Văn Hạo - NXB Giáo Dục - Sách giáo khoa điện tử  Classbook Sto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08" y="1754352"/>
            <a:ext cx="8742539" cy="11552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9244" y="8067728"/>
            <a:ext cx="23862374" cy="3743272"/>
            <a:chOff x="48567" y="4377267"/>
            <a:chExt cx="23018771" cy="475424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8985"/>
              <a:ext cx="22682027" cy="418252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77267"/>
              <a:ext cx="3991940" cy="1083706"/>
              <a:chOff x="410517" y="4643967"/>
              <a:chExt cx="3991940" cy="1083706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393137" y="4643967"/>
                <a:ext cx="2872840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99221" y="5953434"/>
            <a:ext cx="23556178" cy="1971366"/>
            <a:chOff x="241306" y="2063991"/>
            <a:chExt cx="11778089" cy="98568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𝒎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6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 b="1" i="1" dirty="0"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𝒎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𝒎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𝒎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624965" y="646531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11520" y="2590800"/>
            <a:ext cx="23943880" cy="3284564"/>
            <a:chOff x="923003" y="3917552"/>
            <a:chExt cx="23943880" cy="32845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7752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=""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="" xmlns:a16="http://schemas.microsoft.com/office/drawing/2014/main" id="{66D20C4A-0384-4C59-941E-7A111310F7D8}"/>
                  </a:ext>
                </a:extLst>
              </p:cNvPr>
              <p:cNvSpPr txBox="1"/>
              <p:nvPr/>
            </p:nvSpPr>
            <p:spPr>
              <a:xfrm>
                <a:off x="994086" y="9480579"/>
                <a:ext cx="21103914" cy="17005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5400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6D20C4A-0384-4C59-941E-7A111310F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086" y="9480579"/>
                <a:ext cx="21103914" cy="17005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="" xmlns:a16="http://schemas.microsoft.com/office/drawing/2014/main" id="{117DEA87-3E92-42E8-A8DA-F355EB4244FC}"/>
                  </a:ext>
                </a:extLst>
              </p:cNvPr>
              <p:cNvSpPr txBox="1"/>
              <p:nvPr/>
            </p:nvSpPr>
            <p:spPr>
              <a:xfrm>
                <a:off x="1057003" y="3583103"/>
                <a:ext cx="22766269" cy="18424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spc="-3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3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3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spc="-3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3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spc="-3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spc="-3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117DEA87-3E92-42E8-A8DA-F355EB424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003" y="3583103"/>
                <a:ext cx="22766269" cy="1842427"/>
              </a:xfrm>
              <a:prstGeom prst="rect">
                <a:avLst/>
              </a:prstGeom>
              <a:blipFill>
                <a:blip r:embed="rId10"/>
                <a:stretch>
                  <a:fillRect l="-1071" t="-993" b="-15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32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9244" y="8071060"/>
            <a:ext cx="23862374" cy="3739940"/>
            <a:chOff x="48567" y="4381499"/>
            <a:chExt cx="23018771" cy="4750012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8985"/>
              <a:ext cx="22682027" cy="418252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360211" y="4649416"/>
                <a:ext cx="2872840" cy="80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99221" y="5953434"/>
            <a:ext cx="23556178" cy="1971366"/>
            <a:chOff x="241306" y="2063991"/>
            <a:chExt cx="11778089" cy="98568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𝟔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6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 b="1" i="1" dirty="0"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594020" y="643154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11520" y="2590800"/>
            <a:ext cx="23943880" cy="3284564"/>
            <a:chOff x="923003" y="3917552"/>
            <a:chExt cx="23943880" cy="32845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7752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=""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Hộp Văn bản 33">
                <a:extLst>
                  <a:ext uri="{FF2B5EF4-FFF2-40B4-BE49-F238E27FC236}">
                    <a16:creationId xmlns="" xmlns:a16="http://schemas.microsoft.com/office/drawing/2014/main" id="{60E9034B-A821-46E9-812F-65E9E495696B}"/>
                  </a:ext>
                </a:extLst>
              </p:cNvPr>
              <p:cNvSpPr txBox="1"/>
              <p:nvPr/>
            </p:nvSpPr>
            <p:spPr>
              <a:xfrm>
                <a:off x="1030692" y="3707373"/>
                <a:ext cx="20762507" cy="17493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;​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;​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;​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;​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;​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​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​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Hộp Văn bản 33">
                <a:extLst>
                  <a:ext uri="{FF2B5EF4-FFF2-40B4-BE49-F238E27FC236}">
                    <a16:creationId xmlns:a16="http://schemas.microsoft.com/office/drawing/2014/main" id="{60E9034B-A821-46E9-812F-65E9E49569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92" y="3707373"/>
                <a:ext cx="20762507" cy="1749325"/>
              </a:xfrm>
              <a:prstGeom prst="rect">
                <a:avLst/>
              </a:prstGeom>
              <a:blipFill>
                <a:blip r:embed="rId9"/>
                <a:stretch>
                  <a:fillRect l="-1174" t="-5575" r="-1204" b="-10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Hộp Văn bản 35">
                <a:extLst>
                  <a:ext uri="{FF2B5EF4-FFF2-40B4-BE49-F238E27FC236}">
                    <a16:creationId xmlns="" xmlns:a16="http://schemas.microsoft.com/office/drawing/2014/main" id="{0F25A590-A61D-4DCC-91A7-30A2BF7B67EC}"/>
                  </a:ext>
                </a:extLst>
              </p:cNvPr>
              <p:cNvSpPr txBox="1"/>
              <p:nvPr/>
            </p:nvSpPr>
            <p:spPr>
              <a:xfrm>
                <a:off x="3200400" y="9181672"/>
                <a:ext cx="122428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0F25A590-A61D-4DCC-91A7-30A2BF7B6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9181672"/>
                <a:ext cx="12242800" cy="856068"/>
              </a:xfrm>
              <a:prstGeom prst="rect">
                <a:avLst/>
              </a:prstGeom>
              <a:blipFill>
                <a:blip r:embed="rId10"/>
                <a:stretch>
                  <a:fillRect l="-1992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Hộp Văn bản 38">
                <a:extLst>
                  <a:ext uri="{FF2B5EF4-FFF2-40B4-BE49-F238E27FC236}">
                    <a16:creationId xmlns="" xmlns:a16="http://schemas.microsoft.com/office/drawing/2014/main" id="{8D92C028-F6B2-46B3-B89E-895BE95E7FE9}"/>
                  </a:ext>
                </a:extLst>
              </p:cNvPr>
              <p:cNvSpPr txBox="1"/>
              <p:nvPr/>
            </p:nvSpPr>
            <p:spPr>
              <a:xfrm>
                <a:off x="2837440" y="10532246"/>
                <a:ext cx="12446000" cy="8821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Hộp Văn bản 38">
                <a:extLst>
                  <a:ext uri="{FF2B5EF4-FFF2-40B4-BE49-F238E27FC236}">
                    <a16:creationId xmlns:a16="http://schemas.microsoft.com/office/drawing/2014/main" id="{8D92C028-F6B2-46B3-B89E-895BE95E7F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7440" y="10532246"/>
                <a:ext cx="12446000" cy="882165"/>
              </a:xfrm>
              <a:prstGeom prst="rect">
                <a:avLst/>
              </a:prstGeom>
              <a:blipFill>
                <a:blip r:embed="rId11"/>
                <a:stretch>
                  <a:fillRect t="-347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262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4" grpId="0"/>
      <p:bldP spid="36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6933" y="7800460"/>
            <a:ext cx="23829876" cy="5505506"/>
            <a:chOff x="48567" y="4381500"/>
            <a:chExt cx="22987422" cy="600802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5063998"/>
              <a:ext cx="22440945" cy="532552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06054" y="4769079"/>
                <a:ext cx="2872840" cy="8732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196808" y="2438400"/>
            <a:ext cx="23943879" cy="2012445"/>
            <a:chOff x="923003" y="3917552"/>
            <a:chExt cx="23943879" cy="2433172"/>
          </a:xfrm>
        </p:grpSpPr>
        <p:sp>
          <p:nvSpPr>
            <p:cNvPr id="42" name="Rounded Rectangle 41"/>
            <p:cNvSpPr/>
            <p:nvPr/>
          </p:nvSpPr>
          <p:spPr>
            <a:xfrm>
              <a:off x="1257497" y="3988854"/>
              <a:ext cx="23609385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466053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213741" y="1504298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=""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="" xmlns:a16="http://schemas.microsoft.com/office/drawing/2014/main" id="{AE224A45-D908-4B9F-A97C-3C367619BE76}"/>
              </a:ext>
            </a:extLst>
          </p:cNvPr>
          <p:cNvGrpSpPr/>
          <p:nvPr/>
        </p:nvGrpSpPr>
        <p:grpSpPr>
          <a:xfrm>
            <a:off x="939808" y="4675379"/>
            <a:ext cx="20125575" cy="3231678"/>
            <a:chOff x="695257" y="2031971"/>
            <a:chExt cx="9721162" cy="1615839"/>
          </a:xfrm>
          <a:solidFill>
            <a:srgbClr val="327E3B"/>
          </a:solidFill>
        </p:grpSpPr>
        <p:sp>
          <p:nvSpPr>
            <p:cNvPr id="34" name="Rectangle 33">
              <a:extLst>
                <a:ext uri="{FF2B5EF4-FFF2-40B4-BE49-F238E27FC236}">
                  <a16:creationId xmlns="" xmlns:a16="http://schemas.microsoft.com/office/drawing/2014/main" id="{0A6DAE86-84FF-42BD-81C6-C7F08ABD4D0A}"/>
                </a:ext>
              </a:extLst>
            </p:cNvPr>
            <p:cNvSpPr/>
            <p:nvPr/>
          </p:nvSpPr>
          <p:spPr>
            <a:xfrm>
              <a:off x="6794178" y="2047136"/>
              <a:ext cx="3622241" cy="74653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="" xmlns:a16="http://schemas.microsoft.com/office/drawing/2014/main" id="{8EEA15CF-37F8-4DBC-A292-D182AA5C7C31}"/>
                </a:ext>
              </a:extLst>
            </p:cNvPr>
            <p:cNvSpPr/>
            <p:nvPr/>
          </p:nvSpPr>
          <p:spPr>
            <a:xfrm>
              <a:off x="6345221" y="2150402"/>
              <a:ext cx="690757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>
                  <a:extLst>
                    <a:ext uri="{FF2B5EF4-FFF2-40B4-BE49-F238E27FC236}">
                      <a16:creationId xmlns="" xmlns:a16="http://schemas.microsoft.com/office/drawing/2014/main" id="{6F88059D-4E2F-4674-A8D2-763C2EA1A5E0}"/>
                    </a:ext>
                  </a:extLst>
                </p:cNvPr>
                <p:cNvSpPr/>
                <p:nvPr/>
              </p:nvSpPr>
              <p:spPr>
                <a:xfrm>
                  <a:off x="1167312" y="2031971"/>
                  <a:ext cx="3785230" cy="74653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i="1" smtClean="0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;−3;−3</m:t>
                            </m:r>
                          </m:e>
                        </m:d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6F88059D-4E2F-4674-A8D2-763C2EA1A5E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7312" y="2031971"/>
                  <a:ext cx="3785230" cy="7465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="" xmlns:a16="http://schemas.microsoft.com/office/drawing/2014/main" id="{409F34FB-A280-4835-A2C7-F852C1958C3E}"/>
                </a:ext>
              </a:extLst>
            </p:cNvPr>
            <p:cNvSpPr/>
            <p:nvPr/>
          </p:nvSpPr>
          <p:spPr>
            <a:xfrm>
              <a:off x="695257" y="2114128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="" xmlns:a16="http://schemas.microsoft.com/office/drawing/2014/main" id="{F62EF1D4-0762-4755-8E7E-B7884AB01B80}"/>
                </a:ext>
              </a:extLst>
            </p:cNvPr>
            <p:cNvSpPr/>
            <p:nvPr/>
          </p:nvSpPr>
          <p:spPr>
            <a:xfrm>
              <a:off x="1167311" y="2943929"/>
              <a:ext cx="3785230" cy="70388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="" xmlns:a16="http://schemas.microsoft.com/office/drawing/2014/main" id="{121B4E17-F419-4793-B445-8F0B13F95D4A}"/>
                </a:ext>
              </a:extLst>
            </p:cNvPr>
            <p:cNvSpPr/>
            <p:nvPr/>
          </p:nvSpPr>
          <p:spPr>
            <a:xfrm>
              <a:off x="736945" y="3018255"/>
              <a:ext cx="540000" cy="52344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="" xmlns:a16="http://schemas.microsoft.com/office/drawing/2014/main" id="{71B29362-99BE-4508-AAC3-D359B3C33AD0}"/>
                </a:ext>
              </a:extLst>
            </p:cNvPr>
            <p:cNvSpPr/>
            <p:nvPr/>
          </p:nvSpPr>
          <p:spPr>
            <a:xfrm>
              <a:off x="6830830" y="2967286"/>
              <a:ext cx="3585588" cy="68052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="" xmlns:a16="http://schemas.microsoft.com/office/drawing/2014/main" id="{A098A7B4-CC44-4857-ABEC-E3D529F856F8}"/>
                </a:ext>
              </a:extLst>
            </p:cNvPr>
            <p:cNvSpPr/>
            <p:nvPr/>
          </p:nvSpPr>
          <p:spPr>
            <a:xfrm>
              <a:off x="6495978" y="3020035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44" name="Oval 43">
            <a:extLst>
              <a:ext uri="{FF2B5EF4-FFF2-40B4-BE49-F238E27FC236}">
                <a16:creationId xmlns="" xmlns:a16="http://schemas.microsoft.com/office/drawing/2014/main" id="{71CBEA36-E8F1-477C-9AAA-80DF84279E25}"/>
              </a:ext>
            </a:extLst>
          </p:cNvPr>
          <p:cNvSpPr/>
          <p:nvPr/>
        </p:nvSpPr>
        <p:spPr>
          <a:xfrm>
            <a:off x="12780375" y="4966528"/>
            <a:ext cx="1143000" cy="99776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="" xmlns:a16="http://schemas.microsoft.com/office/drawing/2014/main" id="{D044BDA1-FA18-41E9-97EA-57D1339ED2D0}"/>
                  </a:ext>
                </a:extLst>
              </p:cNvPr>
              <p:cNvSpPr txBox="1"/>
              <p:nvPr/>
            </p:nvSpPr>
            <p:spPr>
              <a:xfrm>
                <a:off x="4197086" y="2680280"/>
                <a:ext cx="21694401" cy="1600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𝐱𝐲𝐳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marR="0" indent="-62992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D044BDA1-FA18-41E9-97EA-57D1339ED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086" y="2680280"/>
                <a:ext cx="21694401" cy="1600246"/>
              </a:xfrm>
              <a:prstGeom prst="rect">
                <a:avLst/>
              </a:prstGeom>
              <a:blipFill>
                <a:blip r:embed="rId5"/>
                <a:stretch>
                  <a:fillRect l="-1124" t="-4198" b="-16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Hộp Văn bản 56">
                <a:extLst>
                  <a:ext uri="{FF2B5EF4-FFF2-40B4-BE49-F238E27FC236}">
                    <a16:creationId xmlns="" xmlns:a16="http://schemas.microsoft.com/office/drawing/2014/main" id="{B9E447D3-BE36-493B-B5D6-163289965B03}"/>
                  </a:ext>
                </a:extLst>
              </p:cNvPr>
              <p:cNvSpPr txBox="1"/>
              <p:nvPr/>
            </p:nvSpPr>
            <p:spPr>
              <a:xfrm>
                <a:off x="13358304" y="4985569"/>
                <a:ext cx="13191066" cy="924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7" name="Hộp Văn bản 56">
                <a:extLst>
                  <a:ext uri="{FF2B5EF4-FFF2-40B4-BE49-F238E27FC236}">
                    <a16:creationId xmlns:a16="http://schemas.microsoft.com/office/drawing/2014/main" id="{B9E447D3-BE36-493B-B5D6-163289965B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8304" y="4985569"/>
                <a:ext cx="13191066" cy="924548"/>
              </a:xfrm>
              <a:prstGeom prst="rect">
                <a:avLst/>
              </a:prstGeom>
              <a:blipFill>
                <a:blip r:embed="rId6"/>
                <a:stretch>
                  <a:fillRect t="-7237" b="-20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Hộp Văn bản 57">
                <a:extLst>
                  <a:ext uri="{FF2B5EF4-FFF2-40B4-BE49-F238E27FC236}">
                    <a16:creationId xmlns="" xmlns:a16="http://schemas.microsoft.com/office/drawing/2014/main" id="{CB7CD432-5E11-43F9-8CE7-8349A696ACA0}"/>
                  </a:ext>
                </a:extLst>
              </p:cNvPr>
              <p:cNvSpPr txBox="1"/>
              <p:nvPr/>
            </p:nvSpPr>
            <p:spPr>
              <a:xfrm>
                <a:off x="-2427630" y="6651507"/>
                <a:ext cx="13648266" cy="923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lang="en-US" sz="44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4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58" name="Hộp Văn bản 57">
                <a:extLst>
                  <a:ext uri="{FF2B5EF4-FFF2-40B4-BE49-F238E27FC236}">
                    <a16:creationId xmlns:a16="http://schemas.microsoft.com/office/drawing/2014/main" id="{CB7CD432-5E11-43F9-8CE7-8349A696AC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27630" y="6651507"/>
                <a:ext cx="13648266" cy="9238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Hộp Văn bản 58">
                <a:extLst>
                  <a:ext uri="{FF2B5EF4-FFF2-40B4-BE49-F238E27FC236}">
                    <a16:creationId xmlns="" xmlns:a16="http://schemas.microsoft.com/office/drawing/2014/main" id="{606B0DD6-3E9B-4F14-8035-0A8AF5D9BB7C}"/>
                  </a:ext>
                </a:extLst>
              </p:cNvPr>
              <p:cNvSpPr txBox="1"/>
              <p:nvPr/>
            </p:nvSpPr>
            <p:spPr>
              <a:xfrm>
                <a:off x="7737553" y="6793856"/>
                <a:ext cx="14613466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9" name="Hộp Văn bản 58">
                <a:extLst>
                  <a:ext uri="{FF2B5EF4-FFF2-40B4-BE49-F238E27FC236}">
                    <a16:creationId xmlns:a16="http://schemas.microsoft.com/office/drawing/2014/main" id="{606B0DD6-3E9B-4F14-8035-0A8AF5D9B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553" y="6793856"/>
                <a:ext cx="14613466" cy="87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="" xmlns:a16="http://schemas.microsoft.com/office/drawing/2014/main" id="{DD14D536-C66E-4AF4-A18B-B40C1F142F34}"/>
                  </a:ext>
                </a:extLst>
              </p:cNvPr>
              <p:cNvSpPr txBox="1"/>
              <p:nvPr/>
            </p:nvSpPr>
            <p:spPr>
              <a:xfrm>
                <a:off x="1065887" y="8698575"/>
                <a:ext cx="14613466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DD14D536-C66E-4AF4-A18B-B40C1F142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887" y="8698575"/>
                <a:ext cx="14613466" cy="870110"/>
              </a:xfrm>
              <a:prstGeom prst="rect">
                <a:avLst/>
              </a:prstGeom>
              <a:blipFill>
                <a:blip r:embed="rId9"/>
                <a:stretch>
                  <a:fillRect l="-1710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="" xmlns:a16="http://schemas.microsoft.com/office/drawing/2014/main" id="{4061D4B9-3641-4D8F-88C8-5B39E5F13AF0}"/>
                  </a:ext>
                </a:extLst>
              </p:cNvPr>
              <p:cNvSpPr txBox="1"/>
              <p:nvPr/>
            </p:nvSpPr>
            <p:spPr>
              <a:xfrm>
                <a:off x="461919" y="9583114"/>
                <a:ext cx="23748150" cy="19429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4061D4B9-3641-4D8F-88C8-5B39E5F13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19" y="9583114"/>
                <a:ext cx="23748150" cy="1942904"/>
              </a:xfrm>
              <a:prstGeom prst="rect">
                <a:avLst/>
              </a:prstGeom>
              <a:blipFill>
                <a:blip r:embed="rId10"/>
                <a:stretch>
                  <a:fillRect b="-10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Hộp Văn bản 61">
                <a:extLst>
                  <a:ext uri="{FF2B5EF4-FFF2-40B4-BE49-F238E27FC236}">
                    <a16:creationId xmlns="" xmlns:a16="http://schemas.microsoft.com/office/drawing/2014/main" id="{9AD75D23-7D61-4AF7-89C1-90302787F6EE}"/>
                  </a:ext>
                </a:extLst>
              </p:cNvPr>
              <p:cNvSpPr txBox="1"/>
              <p:nvPr/>
            </p:nvSpPr>
            <p:spPr>
              <a:xfrm>
                <a:off x="1073108" y="11225971"/>
                <a:ext cx="14613466" cy="9394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(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Hộp Văn bản 61">
                <a:extLst>
                  <a:ext uri="{FF2B5EF4-FFF2-40B4-BE49-F238E27FC236}">
                    <a16:creationId xmlns:a16="http://schemas.microsoft.com/office/drawing/2014/main" id="{9AD75D23-7D61-4AF7-89C1-90302787F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108" y="11225971"/>
                <a:ext cx="14613466" cy="939488"/>
              </a:xfrm>
              <a:prstGeom prst="rect">
                <a:avLst/>
              </a:prstGeom>
              <a:blipFill>
                <a:blip r:embed="rId11"/>
                <a:stretch>
                  <a:fillRect l="-1669" t="-2597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Hộp Văn bản 62">
                <a:extLst>
                  <a:ext uri="{FF2B5EF4-FFF2-40B4-BE49-F238E27FC236}">
                    <a16:creationId xmlns="" xmlns:a16="http://schemas.microsoft.com/office/drawing/2014/main" id="{FCA1CF5C-4B7E-49EB-BAD0-D36488560C8F}"/>
                  </a:ext>
                </a:extLst>
              </p:cNvPr>
              <p:cNvSpPr txBox="1"/>
              <p:nvPr/>
            </p:nvSpPr>
            <p:spPr>
              <a:xfrm>
                <a:off x="444986" y="12181732"/>
                <a:ext cx="20611167" cy="8418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(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(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(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3" name="Hộp Văn bản 62">
                <a:extLst>
                  <a:ext uri="{FF2B5EF4-FFF2-40B4-BE49-F238E27FC236}">
                    <a16:creationId xmlns:a16="http://schemas.microsoft.com/office/drawing/2014/main" id="{FCA1CF5C-4B7E-49EB-BAD0-D36488560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986" y="12181732"/>
                <a:ext cx="20611167" cy="841897"/>
              </a:xfrm>
              <a:prstGeom prst="rect">
                <a:avLst/>
              </a:prstGeom>
              <a:blipFill>
                <a:blip r:embed="rId12"/>
                <a:stretch>
                  <a:fillRect t="-7246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950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4" grpId="0"/>
      <p:bldP spid="60" grpId="0"/>
      <p:bldP spid="61" grpId="0"/>
      <p:bldP spid="62" grpId="0"/>
      <p:bldP spid="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69244" y="8071060"/>
            <a:ext cx="23862374" cy="5340140"/>
            <a:chOff x="48567" y="4381499"/>
            <a:chExt cx="23018771" cy="4750012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8985"/>
              <a:ext cx="22682027" cy="4182526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310245" y="4740812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99221" y="5953434"/>
            <a:ext cx="23556178" cy="1971366"/>
            <a:chOff x="241306" y="2063991"/>
            <a:chExt cx="11778089" cy="98568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6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 b="1" i="1" dirty="0"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594020" y="643154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211520" y="2590800"/>
            <a:ext cx="23943880" cy="3284564"/>
            <a:chOff x="923003" y="3917552"/>
            <a:chExt cx="23943880" cy="32845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7752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=""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3F9D10F7-0A32-4F4F-9790-21B5DF5250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6221" y="3642807"/>
                <a:ext cx="23493163" cy="18785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1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xyz</a:t>
                </a:r>
                <a:r>
                  <a:rPr kumimoji="0" lang="en-US" altLang="en-US" sz="44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khi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F9D10F7-0A32-4F4F-9790-21B5DF5250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16221" y="3642807"/>
                <a:ext cx="23493163" cy="1878528"/>
              </a:xfrm>
              <a:prstGeom prst="rect">
                <a:avLst/>
              </a:prstGeom>
              <a:blipFill>
                <a:blip r:embed="rId10"/>
                <a:stretch>
                  <a:fillRect l="-1064" b="-146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Đối tượng 3">
            <a:extLst>
              <a:ext uri="{FF2B5EF4-FFF2-40B4-BE49-F238E27FC236}">
                <a16:creationId xmlns="" xmlns:a16="http://schemas.microsoft.com/office/drawing/2014/main" id="{342C65AC-58E1-4CBB-915B-26E71BE0C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26780" imgH="164814" progId="Equation.DSMT4">
                  <p:embed/>
                </p:oleObj>
              </mc:Choice>
              <mc:Fallback>
                <p:oleObj name="Equation" r:id="rId11" imgW="126780" imgH="1648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656D073A-7099-44CA-912C-B9762A689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fr-F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ectơ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kumimoji="0" lang="fr-F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</a:t>
            </a:r>
            <a:endParaRPr kumimoji="0" lang="fr-F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Hộp Văn bản 42">
                <a:extLst>
                  <a:ext uri="{FF2B5EF4-FFF2-40B4-BE49-F238E27FC236}">
                    <a16:creationId xmlns="" xmlns:a16="http://schemas.microsoft.com/office/drawing/2014/main" id="{77339D5C-8D3A-458F-844C-B4A779B04395}"/>
                  </a:ext>
                </a:extLst>
              </p:cNvPr>
              <p:cNvSpPr txBox="1"/>
              <p:nvPr/>
            </p:nvSpPr>
            <p:spPr>
              <a:xfrm>
                <a:off x="1341600" y="9237353"/>
                <a:ext cx="12242800" cy="924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3" name="Hộp Văn bản 42">
                <a:extLst>
                  <a:ext uri="{FF2B5EF4-FFF2-40B4-BE49-F238E27FC236}">
                    <a16:creationId xmlns:a16="http://schemas.microsoft.com/office/drawing/2014/main" id="{77339D5C-8D3A-458F-844C-B4A779B043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600" y="9237353"/>
                <a:ext cx="12242800" cy="924356"/>
              </a:xfrm>
              <a:prstGeom prst="rect">
                <a:avLst/>
              </a:prstGeom>
              <a:blipFill>
                <a:blip r:embed="rId13"/>
                <a:stretch>
                  <a:fillRect l="-1992" t="-1316" b="-2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43">
                <a:extLst>
                  <a:ext uri="{FF2B5EF4-FFF2-40B4-BE49-F238E27FC236}">
                    <a16:creationId xmlns="" xmlns:a16="http://schemas.microsoft.com/office/drawing/2014/main" id="{A668ACD2-4E5B-443B-BD10-C8BB188296EE}"/>
                  </a:ext>
                </a:extLst>
              </p:cNvPr>
              <p:cNvSpPr txBox="1"/>
              <p:nvPr/>
            </p:nvSpPr>
            <p:spPr>
              <a:xfrm>
                <a:off x="2705923" y="9232208"/>
                <a:ext cx="12446000" cy="86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4" name="Hộp Văn bản 43">
                <a:extLst>
                  <a:ext uri="{FF2B5EF4-FFF2-40B4-BE49-F238E27FC236}">
                    <a16:creationId xmlns:a16="http://schemas.microsoft.com/office/drawing/2014/main" id="{A668ACD2-4E5B-443B-BD10-C8BB188296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923" y="9232208"/>
                <a:ext cx="12446000" cy="8695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47">
                <a:extLst>
                  <a:ext uri="{FF2B5EF4-FFF2-40B4-BE49-F238E27FC236}">
                    <a16:creationId xmlns="" xmlns:a16="http://schemas.microsoft.com/office/drawing/2014/main" id="{6348D95F-E209-4121-AC0E-80A058D2DE1A}"/>
                  </a:ext>
                </a:extLst>
              </p:cNvPr>
              <p:cNvSpPr txBox="1"/>
              <p:nvPr/>
            </p:nvSpPr>
            <p:spPr>
              <a:xfrm>
                <a:off x="4720406" y="9904228"/>
                <a:ext cx="12446000" cy="10753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8" name="Hộp Văn bản 47">
                <a:extLst>
                  <a:ext uri="{FF2B5EF4-FFF2-40B4-BE49-F238E27FC236}">
                    <a16:creationId xmlns:a16="http://schemas.microsoft.com/office/drawing/2014/main" id="{6348D95F-E209-4121-AC0E-80A058D2DE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0406" y="9904228"/>
                <a:ext cx="12446000" cy="107535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Hộp Văn bản 51">
                <a:extLst>
                  <a:ext uri="{FF2B5EF4-FFF2-40B4-BE49-F238E27FC236}">
                    <a16:creationId xmlns="" xmlns:a16="http://schemas.microsoft.com/office/drawing/2014/main" id="{DF52274A-7329-4EB2-8B41-FD7036329844}"/>
                  </a:ext>
                </a:extLst>
              </p:cNvPr>
              <p:cNvSpPr txBox="1"/>
              <p:nvPr/>
            </p:nvSpPr>
            <p:spPr>
              <a:xfrm>
                <a:off x="5906653" y="10827516"/>
                <a:ext cx="12446000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/>
              </a:p>
            </p:txBody>
          </p:sp>
        </mc:Choice>
        <mc:Fallback xmlns="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DF52274A-7329-4EB2-8B41-FD70363298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653" y="10827516"/>
                <a:ext cx="12446000" cy="870110"/>
              </a:xfrm>
              <a:prstGeom prst="rect">
                <a:avLst/>
              </a:prstGeom>
              <a:blipFill>
                <a:blip r:embed="rId16"/>
                <a:stretch>
                  <a:fillRect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="" xmlns:a16="http://schemas.microsoft.com/office/drawing/2014/main" id="{1099C48B-B09D-4069-B42B-DEDD2B456A34}"/>
                  </a:ext>
                </a:extLst>
              </p:cNvPr>
              <p:cNvSpPr txBox="1"/>
              <p:nvPr/>
            </p:nvSpPr>
            <p:spPr>
              <a:xfrm>
                <a:off x="-679708" y="11529506"/>
                <a:ext cx="12513732" cy="1849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1099C48B-B09D-4069-B42B-DEDD2B456A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79708" y="11529506"/>
                <a:ext cx="12513732" cy="184993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Hộp Văn bản 56">
                <a:extLst>
                  <a:ext uri="{FF2B5EF4-FFF2-40B4-BE49-F238E27FC236}">
                    <a16:creationId xmlns="" xmlns:a16="http://schemas.microsoft.com/office/drawing/2014/main" id="{C05F46C0-9CB7-4133-8A29-E8D1D63AE608}"/>
                  </a:ext>
                </a:extLst>
              </p:cNvPr>
              <p:cNvSpPr txBox="1"/>
              <p:nvPr/>
            </p:nvSpPr>
            <p:spPr>
              <a:xfrm>
                <a:off x="9661418" y="11994579"/>
                <a:ext cx="14799732" cy="9238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Hộp Văn bản 56">
                <a:extLst>
                  <a:ext uri="{FF2B5EF4-FFF2-40B4-BE49-F238E27FC236}">
                    <a16:creationId xmlns:a16="http://schemas.microsoft.com/office/drawing/2014/main" id="{C05F46C0-9CB7-4133-8A29-E8D1D63AE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61418" y="11994579"/>
                <a:ext cx="14799732" cy="923843"/>
              </a:xfrm>
              <a:prstGeom prst="rect">
                <a:avLst/>
              </a:prstGeom>
              <a:blipFill>
                <a:blip r:embed="rId18"/>
                <a:stretch>
                  <a:fillRect t="-3974" b="-245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4924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" grpId="0"/>
      <p:bldP spid="43" grpId="0"/>
      <p:bldP spid="44" grpId="0"/>
      <p:bldP spid="48" grpId="0"/>
      <p:bldP spid="52" grpId="0"/>
      <p:bldP spid="54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103094" y="1683699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=""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-40204" y="7987965"/>
            <a:ext cx="23851062" cy="5568937"/>
            <a:chOff x="92784" y="4402711"/>
            <a:chExt cx="12307731" cy="5041873"/>
          </a:xfrm>
          <a:solidFill>
            <a:srgbClr val="DAE3F3"/>
          </a:solidFill>
        </p:grpSpPr>
        <p:sp>
          <p:nvSpPr>
            <p:cNvPr id="53" name="Rounded Rectangle 52"/>
            <p:cNvSpPr/>
            <p:nvPr/>
          </p:nvSpPr>
          <p:spPr>
            <a:xfrm>
              <a:off x="595044" y="4838700"/>
              <a:ext cx="11805471" cy="460588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92784" y="4402711"/>
              <a:ext cx="3947723" cy="1079473"/>
              <a:chOff x="454734" y="4669411"/>
              <a:chExt cx="3947723" cy="1079473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34331" y="3646414"/>
                <a:ext cx="939848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467833" y="4674693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4734" y="4669411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217540" y="2590800"/>
            <a:ext cx="23851062" cy="2999585"/>
            <a:chOff x="923003" y="3917552"/>
            <a:chExt cx="23851062" cy="362105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501855" cy="311175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36458" y="4480054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396ABB05-FDBA-4E10-BB56-DBF36CD243EC}"/>
              </a:ext>
            </a:extLst>
          </p:cNvPr>
          <p:cNvGrpSpPr/>
          <p:nvPr/>
        </p:nvGrpSpPr>
        <p:grpSpPr>
          <a:xfrm>
            <a:off x="413911" y="5818990"/>
            <a:ext cx="23556178" cy="1936304"/>
            <a:chOff x="241306" y="2081522"/>
            <a:chExt cx="11778089" cy="968152"/>
          </a:xfrm>
          <a:solidFill>
            <a:srgbClr val="327E3B"/>
          </a:solidFill>
        </p:grpSpPr>
        <p:sp>
          <p:nvSpPr>
            <p:cNvPr id="46" name="Rectangle 45">
              <a:extLst>
                <a:ext uri="{FF2B5EF4-FFF2-40B4-BE49-F238E27FC236}">
                  <a16:creationId xmlns="" xmlns:a16="http://schemas.microsoft.com/office/drawing/2014/main" id="{4C262313-E0CD-43EE-A33D-771020F9BB73}"/>
                </a:ext>
              </a:extLst>
            </p:cNvPr>
            <p:cNvSpPr/>
            <p:nvPr/>
          </p:nvSpPr>
          <p:spPr>
            <a:xfrm>
              <a:off x="3538287" y="2081522"/>
              <a:ext cx="2468235" cy="96815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="" xmlns:a16="http://schemas.microsoft.com/office/drawing/2014/main" id="{AE411F59-2A17-4342-9C14-2EAE7B0BAC51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="" xmlns:a16="http://schemas.microsoft.com/office/drawing/2014/main" id="{9D9A4F1C-E635-4ACC-9946-340D4BCF167E}"/>
                </a:ext>
              </a:extLst>
            </p:cNvPr>
            <p:cNvSpPr/>
            <p:nvPr/>
          </p:nvSpPr>
          <p:spPr>
            <a:xfrm>
              <a:off x="531851" y="2081522"/>
              <a:ext cx="2468235" cy="96815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</a:p>
          </p:txBody>
        </p:sp>
        <p:sp>
          <p:nvSpPr>
            <p:cNvPr id="54" name="Oval 53">
              <a:extLst>
                <a:ext uri="{FF2B5EF4-FFF2-40B4-BE49-F238E27FC236}">
                  <a16:creationId xmlns="" xmlns:a16="http://schemas.microsoft.com/office/drawing/2014/main" id="{E9E344BC-6A28-4313-BD58-56EFA5A3065B}"/>
                </a:ext>
              </a:extLst>
            </p:cNvPr>
            <p:cNvSpPr/>
            <p:nvPr/>
          </p:nvSpPr>
          <p:spPr>
            <a:xfrm>
              <a:off x="241306" y="2303047"/>
              <a:ext cx="522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p:sp>
          <p:nvSpPr>
            <p:cNvPr id="57" name="Rectangle 56">
              <a:extLst>
                <a:ext uri="{FF2B5EF4-FFF2-40B4-BE49-F238E27FC236}">
                  <a16:creationId xmlns="" xmlns:a16="http://schemas.microsoft.com/office/drawing/2014/main" id="{89FF0986-C5B4-4453-AA29-966C42225095}"/>
                </a:ext>
              </a:extLst>
            </p:cNvPr>
            <p:cNvSpPr/>
            <p:nvPr/>
          </p:nvSpPr>
          <p:spPr>
            <a:xfrm>
              <a:off x="6544723" y="2081522"/>
              <a:ext cx="2468235" cy="96815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6.</a:t>
              </a:r>
            </a:p>
          </p:txBody>
        </p:sp>
        <p:sp>
          <p:nvSpPr>
            <p:cNvPr id="58" name="Oval 57">
              <a:extLst>
                <a:ext uri="{FF2B5EF4-FFF2-40B4-BE49-F238E27FC236}">
                  <a16:creationId xmlns="" xmlns:a16="http://schemas.microsoft.com/office/drawing/2014/main" id="{AB35B062-A31E-482A-957B-0392926DB030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p:sp>
          <p:nvSpPr>
            <p:cNvPr id="59" name="Rectangle 58">
              <a:extLst>
                <a:ext uri="{FF2B5EF4-FFF2-40B4-BE49-F238E27FC236}">
                  <a16:creationId xmlns="" xmlns:a16="http://schemas.microsoft.com/office/drawing/2014/main" id="{13568B80-BB0B-4248-B365-6201E83C442B}"/>
                </a:ext>
              </a:extLst>
            </p:cNvPr>
            <p:cNvSpPr/>
            <p:nvPr/>
          </p:nvSpPr>
          <p:spPr>
            <a:xfrm>
              <a:off x="9551160" y="2081522"/>
              <a:ext cx="2468235" cy="96815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-9.</a:t>
              </a:r>
            </a:p>
          </p:txBody>
        </p:sp>
        <p:sp>
          <p:nvSpPr>
            <p:cNvPr id="60" name="Oval 59">
              <a:extLst>
                <a:ext uri="{FF2B5EF4-FFF2-40B4-BE49-F238E27FC236}">
                  <a16:creationId xmlns="" xmlns:a16="http://schemas.microsoft.com/office/drawing/2014/main" id="{6CE2EF11-8F9D-49F3-A83A-C00CCE56BFDA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63" name="Oval 62">
            <a:extLst>
              <a:ext uri="{FF2B5EF4-FFF2-40B4-BE49-F238E27FC236}">
                <a16:creationId xmlns="" xmlns:a16="http://schemas.microsoft.com/office/drawing/2014/main" id="{93B62B2E-B091-4DE9-9B63-CCF1D7A0807F}"/>
              </a:ext>
            </a:extLst>
          </p:cNvPr>
          <p:cNvSpPr/>
          <p:nvPr/>
        </p:nvSpPr>
        <p:spPr>
          <a:xfrm>
            <a:off x="6410329" y="630308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Hộp Văn bản 76">
                <a:extLst>
                  <a:ext uri="{FF2B5EF4-FFF2-40B4-BE49-F238E27FC236}">
                    <a16:creationId xmlns="" xmlns:a16="http://schemas.microsoft.com/office/drawing/2014/main" id="{01722F3A-43C2-4638-A7DB-46CF600CE5EF}"/>
                  </a:ext>
                </a:extLst>
              </p:cNvPr>
              <p:cNvSpPr txBox="1"/>
              <p:nvPr/>
            </p:nvSpPr>
            <p:spPr>
              <a:xfrm>
                <a:off x="1049299" y="3776194"/>
                <a:ext cx="21672057" cy="1578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14350" marR="0" indent="-5143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​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01722F3A-43C2-4638-A7DB-46CF600CE5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299" y="3776194"/>
                <a:ext cx="21672057" cy="1578637"/>
              </a:xfrm>
              <a:prstGeom prst="rect">
                <a:avLst/>
              </a:prstGeom>
              <a:blipFill>
                <a:blip r:embed="rId5"/>
                <a:stretch>
                  <a:fillRect l="-1125" t="-6178" r="-1153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Hộp Văn bản 79">
                <a:extLst>
                  <a:ext uri="{FF2B5EF4-FFF2-40B4-BE49-F238E27FC236}">
                    <a16:creationId xmlns="" xmlns:a16="http://schemas.microsoft.com/office/drawing/2014/main" id="{5C053FE9-0790-49F7-B158-CBB4A979DE17}"/>
                  </a:ext>
                </a:extLst>
              </p:cNvPr>
              <p:cNvSpPr txBox="1"/>
              <p:nvPr/>
            </p:nvSpPr>
            <p:spPr>
              <a:xfrm>
                <a:off x="1368450" y="8987312"/>
                <a:ext cx="12276666" cy="18509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;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𝑪</m:t>
                                </m:r>
                              </m:e>
                            </m:acc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𝟕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;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;−</m:t>
                                </m:r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Hộp Văn bản 79">
                <a:extLst>
                  <a:ext uri="{FF2B5EF4-FFF2-40B4-BE49-F238E27FC236}">
                    <a16:creationId xmlns:a16="http://schemas.microsoft.com/office/drawing/2014/main" id="{5C053FE9-0790-49F7-B158-CBB4A979D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50" y="8987312"/>
                <a:ext cx="12276666" cy="1850956"/>
              </a:xfrm>
              <a:prstGeom prst="rect">
                <a:avLst/>
              </a:prstGeom>
              <a:blipFill>
                <a:blip r:embed="rId6"/>
                <a:stretch>
                  <a:fillRect l="-1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Hộp Văn bản 82">
                <a:extLst>
                  <a:ext uri="{FF2B5EF4-FFF2-40B4-BE49-F238E27FC236}">
                    <a16:creationId xmlns="" xmlns:a16="http://schemas.microsoft.com/office/drawing/2014/main" id="{B2848252-17D4-4C0D-8651-50A5E070F388}"/>
                  </a:ext>
                </a:extLst>
              </p:cNvPr>
              <p:cNvSpPr txBox="1"/>
              <p:nvPr/>
            </p:nvSpPr>
            <p:spPr>
              <a:xfrm>
                <a:off x="4159642" y="9549677"/>
                <a:ext cx="12429066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Hộp Văn bản 82">
                <a:extLst>
                  <a:ext uri="{FF2B5EF4-FFF2-40B4-BE49-F238E27FC236}">
                    <a16:creationId xmlns:a16="http://schemas.microsoft.com/office/drawing/2014/main" id="{B2848252-17D4-4C0D-8651-50A5E070F3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642" y="9549677"/>
                <a:ext cx="12429066" cy="856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Hộp Văn bản 85">
                <a:extLst>
                  <a:ext uri="{FF2B5EF4-FFF2-40B4-BE49-F238E27FC236}">
                    <a16:creationId xmlns="" xmlns:a16="http://schemas.microsoft.com/office/drawing/2014/main" id="{4D39FB8A-919D-4874-8BFA-0F27DABE97D9}"/>
                  </a:ext>
                </a:extLst>
              </p:cNvPr>
              <p:cNvSpPr txBox="1"/>
              <p:nvPr/>
            </p:nvSpPr>
            <p:spPr>
              <a:xfrm>
                <a:off x="12569081" y="9639776"/>
                <a:ext cx="1242906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Hộp Văn bản 85">
                <a:extLst>
                  <a:ext uri="{FF2B5EF4-FFF2-40B4-BE49-F238E27FC236}">
                    <a16:creationId xmlns:a16="http://schemas.microsoft.com/office/drawing/2014/main" id="{4D39FB8A-919D-4874-8BFA-0F27DABE9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081" y="9639776"/>
                <a:ext cx="12429066" cy="769441"/>
              </a:xfrm>
              <a:prstGeom prst="rect">
                <a:avLst/>
              </a:prstGeom>
              <a:blipFill>
                <a:blip r:embed="rId8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ctangle 30">
            <a:extLst>
              <a:ext uri="{FF2B5EF4-FFF2-40B4-BE49-F238E27FC236}">
                <a16:creationId xmlns="" xmlns:a16="http://schemas.microsoft.com/office/drawing/2014/main" id="{AAEE4A55-EECF-403E-AC26-8584E0485B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2353" y="10941693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5" name="Đối tượng 84">
            <a:extLst>
              <a:ext uri="{FF2B5EF4-FFF2-40B4-BE49-F238E27FC236}">
                <a16:creationId xmlns="" xmlns:a16="http://schemas.microsoft.com/office/drawing/2014/main" id="{1A65A49E-2B7F-45F7-85B1-C3CFAF07F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01091"/>
              </p:ext>
            </p:extLst>
          </p:nvPr>
        </p:nvGraphicFramePr>
        <p:xfrm>
          <a:off x="1092353" y="11353174"/>
          <a:ext cx="190500" cy="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353" y="11353174"/>
                        <a:ext cx="190500" cy="4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31">
                <a:extLst>
                  <a:ext uri="{FF2B5EF4-FFF2-40B4-BE49-F238E27FC236}">
                    <a16:creationId xmlns="" xmlns:a16="http://schemas.microsoft.com/office/drawing/2014/main" id="{0BE9D34A-2023-4AE9-A474-74A543DEF1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582" y="10783064"/>
                <a:ext cx="23586906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C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ền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C</a:t>
                </a:r>
                <a:r>
                  <a:rPr kumimoji="0" lang="fr-FR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7" name="Rectangle 31">
                <a:extLst>
                  <a:ext uri="{FF2B5EF4-FFF2-40B4-BE49-F238E27FC236}">
                    <a16:creationId xmlns:a16="http://schemas.microsoft.com/office/drawing/2014/main" id="{0BE9D34A-2023-4AE9-A474-74A543DEF1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6582" y="10783064"/>
                <a:ext cx="23586906" cy="769441"/>
              </a:xfrm>
              <a:prstGeom prst="rect">
                <a:avLst/>
              </a:prstGeom>
              <a:blipFill>
                <a:blip r:embed="rId11"/>
                <a:stretch>
                  <a:fillRect t="-16667" r="-78" b="-36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33">
            <a:extLst>
              <a:ext uri="{FF2B5EF4-FFF2-40B4-BE49-F238E27FC236}">
                <a16:creationId xmlns="" xmlns:a16="http://schemas.microsoft.com/office/drawing/2014/main" id="{E2E04F23-4D5E-4A2E-9F24-438ECA418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540" y="666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0" name="Đối tượng 89">
            <a:extLst>
              <a:ext uri="{FF2B5EF4-FFF2-40B4-BE49-F238E27FC236}">
                <a16:creationId xmlns="" xmlns:a16="http://schemas.microsoft.com/office/drawing/2014/main" id="{5E6AD5C3-6046-4421-A8FF-E17F3EF1C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18211"/>
              </p:ext>
            </p:extLst>
          </p:nvPr>
        </p:nvGraphicFramePr>
        <p:xfrm>
          <a:off x="217540" y="66675"/>
          <a:ext cx="1905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40" y="66675"/>
                        <a:ext cx="1905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Hộp Văn bản 104">
                <a:extLst>
                  <a:ext uri="{FF2B5EF4-FFF2-40B4-BE49-F238E27FC236}">
                    <a16:creationId xmlns="" xmlns:a16="http://schemas.microsoft.com/office/drawing/2014/main" id="{7CC04E62-1F7C-4020-A016-558C6AC8CDF1}"/>
                  </a:ext>
                </a:extLst>
              </p:cNvPr>
              <p:cNvSpPr txBox="1"/>
              <p:nvPr/>
            </p:nvSpPr>
            <p:spPr>
              <a:xfrm>
                <a:off x="5070949" y="12122074"/>
                <a:ext cx="12886266" cy="80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Hộp Văn bản 104">
                <a:extLst>
                  <a:ext uri="{FF2B5EF4-FFF2-40B4-BE49-F238E27FC236}">
                    <a16:creationId xmlns:a16="http://schemas.microsoft.com/office/drawing/2014/main" id="{7CC04E62-1F7C-4020-A016-558C6AC8CD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0949" y="12122074"/>
                <a:ext cx="12886266" cy="808619"/>
              </a:xfrm>
              <a:prstGeom prst="rect">
                <a:avLst/>
              </a:prstGeom>
              <a:blipFill>
                <a:blip r:embed="rId14"/>
                <a:stretch>
                  <a:fillRect t="-12879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Hộp Văn bản 105">
                <a:extLst>
                  <a:ext uri="{FF2B5EF4-FFF2-40B4-BE49-F238E27FC236}">
                    <a16:creationId xmlns="" xmlns:a16="http://schemas.microsoft.com/office/drawing/2014/main" id="{763BDA56-BF6B-4B89-9109-A12B4F790654}"/>
                  </a:ext>
                </a:extLst>
              </p:cNvPr>
              <p:cNvSpPr txBox="1"/>
              <p:nvPr/>
            </p:nvSpPr>
            <p:spPr>
              <a:xfrm>
                <a:off x="755718" y="11918414"/>
                <a:ext cx="4637575" cy="1105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400" b="1" smtClean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smtClean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Hộp Văn bản 105">
                <a:extLst>
                  <a:ext uri="{FF2B5EF4-FFF2-40B4-BE49-F238E27FC236}">
                    <a16:creationId xmlns:a16="http://schemas.microsoft.com/office/drawing/2014/main" id="{763BDA56-BF6B-4B89-9109-A12B4F790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18" y="11918414"/>
                <a:ext cx="4637575" cy="1105687"/>
              </a:xfrm>
              <a:prstGeom prst="rect">
                <a:avLst/>
              </a:prstGeom>
              <a:blipFill>
                <a:blip r:embed="rId15"/>
                <a:stretch>
                  <a:fillRect r="-1445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720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77" grpId="0"/>
      <p:bldP spid="80" grpId="0"/>
      <p:bldP spid="83" grpId="0"/>
      <p:bldP spid="86" grpId="0"/>
      <p:bldP spid="87" grpId="0"/>
      <p:bldP spid="105" grpId="0"/>
      <p:bldP spid="1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277269" y="7326672"/>
            <a:ext cx="23862374" cy="5971244"/>
            <a:chOff x="48567" y="4381499"/>
            <a:chExt cx="23018771" cy="603483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53" name="Rounded Rectangle 52"/>
            <p:cNvSpPr/>
            <p:nvPr/>
          </p:nvSpPr>
          <p:spPr>
            <a:xfrm>
              <a:off x="385311" y="4948985"/>
              <a:ext cx="22682027" cy="5467345"/>
            </a:xfrm>
            <a:prstGeom prst="roundRect">
              <a:avLst>
                <a:gd name="adj" fmla="val 2239"/>
              </a:avLst>
            </a:prstGeom>
            <a:solidFill>
              <a:srgbClr val="DAE3F3"/>
            </a:solidFill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solidFill>
                <a:srgbClr val="DAE3F3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310245" y="4740812"/>
                <a:ext cx="287284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94" name="Group 93"/>
          <p:cNvGrpSpPr/>
          <p:nvPr/>
        </p:nvGrpSpPr>
        <p:grpSpPr>
          <a:xfrm>
            <a:off x="500954" y="5307576"/>
            <a:ext cx="23556178" cy="1971366"/>
            <a:chOff x="241306" y="2063991"/>
            <a:chExt cx="11778089" cy="985683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5400" b="1" dirty="0">
                      <a:solidFill>
                        <a:srgbClr val="0000FF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5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6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081522"/>
                  <a:ext cx="2468235" cy="9681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400" b="1" i="1" dirty="0">
                    <a:latin typeface="Cambria Math" panose="02040503050406030204" pitchFamily="18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1</m:t>
                              </m:r>
                            </m:e>
                          </m:rad>
                        </m:num>
                        <m:den>
                          <m:r>
                            <a:rPr lang="en-US" sz="5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  <a:p>
                  <a:pPr algn="ctr"/>
                  <a:endPara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7221" y="2063991"/>
                  <a:ext cx="2468235" cy="9681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081522"/>
                  <a:ext cx="2468235" cy="96815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5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5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081522"/>
                  <a:ext cx="2468235" cy="96815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5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12594020" y="5758092"/>
            <a:ext cx="1080000" cy="118072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1912" y="2422363"/>
            <a:ext cx="23943880" cy="2746822"/>
            <a:chOff x="923003" y="3917552"/>
            <a:chExt cx="23943880" cy="328456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594672" cy="277525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68795" y="4435971"/>
                  <a:ext cx="2895397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="" xmlns:a16="http://schemas.microsoft.com/office/drawing/2014/main" id="{8A90F56A-58C8-49A4-BA24-0A9C9214EFD5}"/>
              </a:ext>
            </a:extLst>
          </p:cNvPr>
          <p:cNvGrpSpPr/>
          <p:nvPr/>
        </p:nvGrpSpPr>
        <p:grpSpPr>
          <a:xfrm>
            <a:off x="-72643" y="1572056"/>
            <a:ext cx="19656043" cy="830901"/>
            <a:chOff x="-288924" y="1892299"/>
            <a:chExt cx="19659599" cy="830900"/>
          </a:xfrm>
        </p:grpSpPr>
        <p:sp>
          <p:nvSpPr>
            <p:cNvPr id="26" name="Rounded Rectangle 2">
              <a:extLst>
                <a:ext uri="{FF2B5EF4-FFF2-40B4-BE49-F238E27FC236}">
                  <a16:creationId xmlns="" xmlns:a16="http://schemas.microsoft.com/office/drawing/2014/main" id="{E1B26AE1-C29A-4353-AA83-66A6919889D3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A51DA161-E34B-47C5-B88E-8843A225797A}"/>
                </a:ext>
              </a:extLst>
            </p:cNvPr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CCB4C8E-C9FE-451C-9A26-2A09EA30E432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BÀI TẬP TRẮC NGHIỆM</a:t>
              </a:r>
            </a:p>
          </p:txBody>
        </p:sp>
      </p:grpSp>
      <p:graphicFrame>
        <p:nvGraphicFramePr>
          <p:cNvPr id="4" name="Đối tượng 3">
            <a:extLst>
              <a:ext uri="{FF2B5EF4-FFF2-40B4-BE49-F238E27FC236}">
                <a16:creationId xmlns="" xmlns:a16="http://schemas.microsoft.com/office/drawing/2014/main" id="{342C65AC-58E1-4CBB-915B-26E71BE0C4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238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="" xmlns:a16="http://schemas.microsoft.com/office/drawing/2014/main" id="{342C65AC-58E1-4CBB-915B-26E71BE0C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38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>
            <a:extLst>
              <a:ext uri="{FF2B5EF4-FFF2-40B4-BE49-F238E27FC236}">
                <a16:creationId xmlns="" xmlns:a16="http://schemas.microsoft.com/office/drawing/2014/main" id="{656D073A-7099-44CA-912C-B9762A689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630238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30238" algn="l"/>
              </a:tabLst>
            </a:pPr>
            <a:r>
              <a:rPr kumimoji="0" lang="fr-F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vectơ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,b</a:t>
            </a:r>
            <a:r>
              <a:rPr kumimoji="0" lang="fr-FR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</a:t>
            </a:r>
            <a:endParaRPr kumimoji="0" lang="fr-FR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Hộp Văn bản 39">
                <a:extLst>
                  <a:ext uri="{FF2B5EF4-FFF2-40B4-BE49-F238E27FC236}">
                    <a16:creationId xmlns="" xmlns:a16="http://schemas.microsoft.com/office/drawing/2014/main" id="{48BB0020-865E-4A2D-BA48-1B22C24D0B90}"/>
                  </a:ext>
                </a:extLst>
              </p:cNvPr>
              <p:cNvSpPr txBox="1"/>
              <p:nvPr/>
            </p:nvSpPr>
            <p:spPr>
              <a:xfrm>
                <a:off x="638705" y="3437192"/>
                <a:ext cx="22068895" cy="16496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Trong không gia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</a:t>
                </a:r>
                <a:r>
                  <a:rPr lang="es-E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 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Diện tích của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Hộp Văn bản 39">
                <a:extLst>
                  <a:ext uri="{FF2B5EF4-FFF2-40B4-BE49-F238E27FC236}">
                    <a16:creationId xmlns:a16="http://schemas.microsoft.com/office/drawing/2014/main" id="{48BB0020-865E-4A2D-BA48-1B22C24D0B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05" y="3437192"/>
                <a:ext cx="22068895" cy="1649682"/>
              </a:xfrm>
              <a:prstGeom prst="rect">
                <a:avLst/>
              </a:prstGeom>
              <a:blipFill>
                <a:blip r:embed="rId12"/>
                <a:stretch>
                  <a:fillRect t="-6296" r="-1105" b="-1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Hộp Văn bản 57">
                <a:extLst>
                  <a:ext uri="{FF2B5EF4-FFF2-40B4-BE49-F238E27FC236}">
                    <a16:creationId xmlns="" xmlns:a16="http://schemas.microsoft.com/office/drawing/2014/main" id="{62EA8DF2-682D-4699-AAA6-52D62DC71A86}"/>
                  </a:ext>
                </a:extLst>
              </p:cNvPr>
              <p:cNvSpPr txBox="1"/>
              <p:nvPr/>
            </p:nvSpPr>
            <p:spPr>
              <a:xfrm>
                <a:off x="756166" y="8752186"/>
                <a:ext cx="12310532" cy="8821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 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Hộp Văn bản 57">
                <a:extLst>
                  <a:ext uri="{FF2B5EF4-FFF2-40B4-BE49-F238E27FC236}">
                    <a16:creationId xmlns:a16="http://schemas.microsoft.com/office/drawing/2014/main" id="{62EA8DF2-682D-4699-AAA6-52D62DC71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166" y="8752186"/>
                <a:ext cx="12310532" cy="882165"/>
              </a:xfrm>
              <a:prstGeom prst="rect">
                <a:avLst/>
              </a:prstGeom>
              <a:blipFill>
                <a:blip r:embed="rId13"/>
                <a:stretch>
                  <a:fillRect t="-347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Hộp Văn bản 58">
                <a:extLst>
                  <a:ext uri="{FF2B5EF4-FFF2-40B4-BE49-F238E27FC236}">
                    <a16:creationId xmlns="" xmlns:a16="http://schemas.microsoft.com/office/drawing/2014/main" id="{976548CA-1D1C-4B81-A517-E4F345D0C002}"/>
                  </a:ext>
                </a:extLst>
              </p:cNvPr>
              <p:cNvSpPr txBox="1"/>
              <p:nvPr/>
            </p:nvSpPr>
            <p:spPr>
              <a:xfrm>
                <a:off x="805122" y="9967920"/>
                <a:ext cx="124460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⊥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59" name="Hộp Văn bản 58">
                <a:extLst>
                  <a:ext uri="{FF2B5EF4-FFF2-40B4-BE49-F238E27FC236}">
                    <a16:creationId xmlns:a16="http://schemas.microsoft.com/office/drawing/2014/main" id="{976548CA-1D1C-4B81-A517-E4F345D0C0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22" y="9967920"/>
                <a:ext cx="12446000" cy="85606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="" xmlns:a16="http://schemas.microsoft.com/office/drawing/2014/main" id="{EC50A1C8-C220-4FBD-B036-634BF3CC959D}"/>
                  </a:ext>
                </a:extLst>
              </p:cNvPr>
              <p:cNvSpPr txBox="1"/>
              <p:nvPr/>
            </p:nvSpPr>
            <p:spPr>
              <a:xfrm>
                <a:off x="1209971" y="11091692"/>
                <a:ext cx="12446000" cy="8319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0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EC50A1C8-C220-4FBD-B036-634BF3CC95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971" y="11091692"/>
                <a:ext cx="12446000" cy="831959"/>
              </a:xfrm>
              <a:prstGeom prst="rect">
                <a:avLst/>
              </a:prstGeom>
              <a:blipFill>
                <a:blip r:embed="rId15"/>
                <a:stretch>
                  <a:fillRect l="-1959" t="-8824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Hộp Văn bản 62">
                <a:extLst>
                  <a:ext uri="{FF2B5EF4-FFF2-40B4-BE49-F238E27FC236}">
                    <a16:creationId xmlns="" xmlns:a16="http://schemas.microsoft.com/office/drawing/2014/main" id="{28732789-0E16-401A-9ADF-A0EEC79C44BF}"/>
                  </a:ext>
                </a:extLst>
              </p:cNvPr>
              <p:cNvSpPr txBox="1"/>
              <p:nvPr/>
            </p:nvSpPr>
            <p:spPr>
              <a:xfrm>
                <a:off x="600090" y="11953509"/>
                <a:ext cx="17939482" cy="1300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3" name="Hộp Văn bản 62">
                <a:extLst>
                  <a:ext uri="{FF2B5EF4-FFF2-40B4-BE49-F238E27FC236}">
                    <a16:creationId xmlns:a16="http://schemas.microsoft.com/office/drawing/2014/main" id="{28732789-0E16-401A-9ADF-A0EEC79C4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90" y="11953509"/>
                <a:ext cx="17939482" cy="1300549"/>
              </a:xfrm>
              <a:prstGeom prst="rect">
                <a:avLst/>
              </a:prstGeom>
              <a:blipFill>
                <a:blip r:embed="rId16"/>
                <a:stretch>
                  <a:fillRect b="-8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996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40" grpId="0"/>
      <p:bldP spid="58" grpId="0"/>
      <p:bldP spid="59" grpId="0"/>
      <p:bldP spid="60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302061" y="3795621"/>
            <a:ext cx="3431842" cy="830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 defTabSz="2177060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42118" y="4589415"/>
            <a:ext cx="17868882" cy="1049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defTabSz="2177060">
              <a:lnSpc>
                <a:spcPct val="150000"/>
              </a:lnSpc>
            </a:pPr>
            <a:r>
              <a:rPr lang="en-US" sz="48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 PHÁP TỌA ĐỘ TRONG KHÔNG GIAN</a:t>
            </a:r>
            <a:endParaRPr lang="en-US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 defTabSz="2177060"/>
              <a:r>
                <a:rPr lang="en-US" b="1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pPr defTabSz="2177060"/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6" name="Isosceles Triangle 44"/>
          <p:cNvSpPr/>
          <p:nvPr/>
        </p:nvSpPr>
        <p:spPr>
          <a:xfrm rot="16200000">
            <a:off x="4184077" y="9661064"/>
            <a:ext cx="143669" cy="192728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2177060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09DEA2E1-58D0-4402-88B4-99483776F76B}"/>
              </a:ext>
            </a:extLst>
          </p:cNvPr>
          <p:cNvGrpSpPr/>
          <p:nvPr/>
        </p:nvGrpSpPr>
        <p:grpSpPr>
          <a:xfrm>
            <a:off x="4181895" y="8762752"/>
            <a:ext cx="17076726" cy="859558"/>
            <a:chOff x="4182439" y="8763000"/>
            <a:chExt cx="17078950" cy="859670"/>
          </a:xfrm>
        </p:grpSpPr>
        <p:sp>
          <p:nvSpPr>
            <p:cNvPr id="44" name="TextBox 43"/>
            <p:cNvSpPr txBox="1"/>
            <p:nvPr/>
          </p:nvSpPr>
          <p:spPr>
            <a:xfrm>
              <a:off x="5779244" y="8763000"/>
              <a:ext cx="154821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CÁC 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TOÁN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Round Same Side Corner Rectangle 47"/>
            <p:cNvSpPr/>
            <p:nvPr/>
          </p:nvSpPr>
          <p:spPr>
            <a:xfrm rot="5400000">
              <a:off x="4545654" y="8475985"/>
              <a:ext cx="731519" cy="145794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530621" y="8868617"/>
              <a:ext cx="71686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2177060"/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6" name="Group 26"/>
          <p:cNvGrpSpPr/>
          <p:nvPr/>
        </p:nvGrpSpPr>
        <p:grpSpPr>
          <a:xfrm>
            <a:off x="4178527" y="7696092"/>
            <a:ext cx="14849139" cy="838090"/>
            <a:chOff x="7459670" y="7168672"/>
            <a:chExt cx="14851072" cy="838200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17587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 ĐỘ CỦA ĐIỂM VÀ CỦA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168672"/>
              <a:ext cx="1381118" cy="830998"/>
              <a:chOff x="7459669" y="7168673"/>
              <a:chExt cx="1381118" cy="830998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168673"/>
                <a:ext cx="1371600" cy="830998"/>
                <a:chOff x="7469187" y="716867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6893700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2177060"/>
                  <a:endParaRPr lang="en-US" sz="480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1798" y="7168673"/>
                  <a:ext cx="482825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2177060"/>
                  <a:r>
                    <a:rPr lang="en-US" sz="48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5430196" y="6014299"/>
            <a:ext cx="13868404" cy="1107693"/>
            <a:chOff x="5623517" y="4371559"/>
            <a:chExt cx="13870210" cy="1107837"/>
          </a:xfrm>
          <a:solidFill>
            <a:schemeClr val="bg1"/>
          </a:solidFill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8" tIns="45699" rIns="91398" bIns="45699" rtlCol="0" anchor="ctr"/>
            <a:lstStyle/>
            <a:p>
              <a:pPr algn="ctr" defTabSz="217706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23517" y="4371559"/>
              <a:ext cx="13870210" cy="1107837"/>
            </a:xfrm>
            <a:prstGeom prst="rect">
              <a:avLst/>
            </a:prstGeom>
            <a:grpFill/>
          </p:spPr>
          <p:txBody>
            <a:bodyPr wrap="none" lIns="91398" tIns="45699" rIns="91398" bIns="45699" rtlCol="0">
              <a:spAutoFit/>
            </a:bodyPr>
            <a:lstStyle/>
            <a:p>
              <a:pPr algn="ctr" defTabSz="2177060"/>
              <a:r>
                <a:rPr lang="vi-VN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1: HỆ TỌA ĐỘ TRONG KHÔNG GIAN</a:t>
              </a:r>
              <a:endPara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sp>
        <p:nvSpPr>
          <p:cNvPr id="54" name="Rounded Rectangle 53"/>
          <p:cNvSpPr/>
          <p:nvPr/>
        </p:nvSpPr>
        <p:spPr>
          <a:xfrm>
            <a:off x="3521584" y="7196661"/>
            <a:ext cx="17523718" cy="633216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 defTabSz="2177060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983938" y="12068214"/>
            <a:ext cx="9686998" cy="1113563"/>
            <a:chOff x="739068" y="1515168"/>
            <a:chExt cx="9688259" cy="1113708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defTabSz="2177060"/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solidFill>
                <a:srgbClr val="B9EA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25771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defTabSz="2177060"/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060"/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  <p:sp>
          <p:nvSpPr>
            <p:cNvPr id="58" name="Rectangle 57"/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8623FFAF-3769-4BD7-8AEE-4288A5E29A4F}"/>
              </a:ext>
            </a:extLst>
          </p:cNvPr>
          <p:cNvGrpSpPr/>
          <p:nvPr/>
        </p:nvGrpSpPr>
        <p:grpSpPr>
          <a:xfrm>
            <a:off x="4170715" y="9836616"/>
            <a:ext cx="17101449" cy="830889"/>
            <a:chOff x="4171257" y="9837003"/>
            <a:chExt cx="17103676" cy="830997"/>
          </a:xfrm>
        </p:grpSpPr>
        <p:sp>
          <p:nvSpPr>
            <p:cNvPr id="52" name="Round Same Side Corner Rectangle 51"/>
            <p:cNvSpPr/>
            <p:nvPr/>
          </p:nvSpPr>
          <p:spPr>
            <a:xfrm rot="5400000">
              <a:off x="4534472" y="9573266"/>
              <a:ext cx="731519" cy="145794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792788" y="9837003"/>
              <a:ext cx="154821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421187" y="9913947"/>
              <a:ext cx="982962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2177060"/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192042" y="10903277"/>
            <a:ext cx="14921962" cy="830889"/>
            <a:chOff x="4258638" y="10287000"/>
            <a:chExt cx="14923905" cy="830997"/>
          </a:xfrm>
        </p:grpSpPr>
        <p:sp>
          <p:nvSpPr>
            <p:cNvPr id="50" name="TextBox 49"/>
            <p:cNvSpPr txBox="1"/>
            <p:nvPr/>
          </p:nvSpPr>
          <p:spPr>
            <a:xfrm>
              <a:off x="5864988" y="10287000"/>
              <a:ext cx="133175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MẶT CẦU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Round Same Side Corner Rectangle 52"/>
            <p:cNvSpPr/>
            <p:nvPr/>
          </p:nvSpPr>
          <p:spPr>
            <a:xfrm rot="5400000">
              <a:off x="4621853" y="9999985"/>
              <a:ext cx="731519" cy="145794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577537" y="10363200"/>
              <a:ext cx="822661" cy="75405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2177060"/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83600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65229" y="3702064"/>
            <a:ext cx="22325581" cy="4414012"/>
            <a:chOff x="1076414" y="4187414"/>
            <a:chExt cx="22325581" cy="532904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4845368"/>
              <a:chOff x="637542" y="1083939"/>
              <a:chExt cx="8611674" cy="190764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90764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187414"/>
              <a:ext cx="5021172" cy="947664"/>
              <a:chOff x="166396" y="8564601"/>
              <a:chExt cx="5021172" cy="947664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4879246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50361" y="8564601"/>
                <a:ext cx="40623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ở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4" name="Group 10">
            <a:extLst>
              <a:ext uri="{FF2B5EF4-FFF2-40B4-BE49-F238E27FC236}">
                <a16:creationId xmlns=""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1140934" y="8429180"/>
            <a:ext cx="21833040" cy="2619822"/>
            <a:chOff x="1261151" y="5821067"/>
            <a:chExt cx="14343330" cy="3309575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61151" y="5906879"/>
              <a:ext cx="14343330" cy="322376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=""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21067"/>
              <a:ext cx="3378215" cy="891795"/>
              <a:chOff x="1224541" y="6259634"/>
              <a:chExt cx="3378215" cy="891795"/>
            </a:xfrm>
          </p:grpSpPr>
          <p:sp>
            <p:nvSpPr>
              <p:cNvPr id="57" name="Freeform 20">
                <a:extLst>
                  <a:ext uri="{FF2B5EF4-FFF2-40B4-BE49-F238E27FC236}">
                    <a16:creationId xmlns=""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84486" y="5534565"/>
                <a:ext cx="828631" cy="24050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229991" y="6259634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=""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=""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1">
            <a:extLst>
              <a:ext uri="{FF2B5EF4-FFF2-40B4-BE49-F238E27FC236}">
                <a16:creationId xmlns="" xmlns:a16="http://schemas.microsoft.com/office/drawing/2014/main" id="{84952954-6932-4C14-9D06-40F7727E7F6B}"/>
              </a:ext>
            </a:extLst>
          </p:cNvPr>
          <p:cNvGrpSpPr/>
          <p:nvPr/>
        </p:nvGrpSpPr>
        <p:grpSpPr>
          <a:xfrm>
            <a:off x="1597108" y="2903677"/>
            <a:ext cx="18872469" cy="830997"/>
            <a:chOff x="498206" y="1892299"/>
            <a:chExt cx="18872469" cy="830995"/>
          </a:xfrm>
        </p:grpSpPr>
        <p:sp>
          <p:nvSpPr>
            <p:cNvPr id="45" name="Rounded Rectangle 2">
              <a:extLst>
                <a:ext uri="{FF2B5EF4-FFF2-40B4-BE49-F238E27FC236}">
                  <a16:creationId xmlns="" xmlns:a16="http://schemas.microsoft.com/office/drawing/2014/main" id="{65E3B5DF-5697-4657-B1FF-C198DE4DCCCA}"/>
                </a:ext>
              </a:extLst>
            </p:cNvPr>
            <p:cNvSpPr/>
            <p:nvPr/>
          </p:nvSpPr>
          <p:spPr>
            <a:xfrm>
              <a:off x="498206" y="1905000"/>
              <a:ext cx="1575070" cy="70605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TextBox 3">
              <a:extLst>
                <a:ext uri="{FF2B5EF4-FFF2-40B4-BE49-F238E27FC236}">
                  <a16:creationId xmlns="" xmlns:a16="http://schemas.microsoft.com/office/drawing/2014/main" id="{C7E9A08D-FBAC-458F-AF71-022201E65CC7}"/>
                </a:ext>
              </a:extLst>
            </p:cNvPr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47" name="TextBox 4">
              <a:extLst>
                <a:ext uri="{FF2B5EF4-FFF2-40B4-BE49-F238E27FC236}">
                  <a16:creationId xmlns="" xmlns:a16="http://schemas.microsoft.com/office/drawing/2014/main" id="{BC453C30-455E-4F40-AD2C-0D86CDA9EAE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47">
                <a:extLst>
                  <a:ext uri="{FF2B5EF4-FFF2-40B4-BE49-F238E27FC236}">
                    <a16:creationId xmlns="" xmlns:a16="http://schemas.microsoft.com/office/drawing/2014/main" id="{A947AEDB-4F0C-49FC-83E8-94042FFFF71D}"/>
                  </a:ext>
                </a:extLst>
              </p:cNvPr>
              <p:cNvSpPr txBox="1"/>
              <p:nvPr/>
            </p:nvSpPr>
            <p:spPr>
              <a:xfrm>
                <a:off x="1526840" y="4688549"/>
                <a:ext cx="21271937" cy="26132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indent="45720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indent="45720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Hộp Văn bản 47">
                <a:extLst>
                  <a:ext uri="{FF2B5EF4-FFF2-40B4-BE49-F238E27FC236}">
                    <a16:creationId xmlns:a16="http://schemas.microsoft.com/office/drawing/2014/main" id="{A947AEDB-4F0C-49FC-83E8-94042FFFF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840" y="4688549"/>
                <a:ext cx="21271937" cy="2613279"/>
              </a:xfrm>
              <a:prstGeom prst="rect">
                <a:avLst/>
              </a:prstGeom>
              <a:blipFill>
                <a:blip r:embed="rId3"/>
                <a:stretch>
                  <a:fillRect l="-1146" t="-2331" b="-9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Hộp Văn bản 61">
                <a:extLst>
                  <a:ext uri="{FF2B5EF4-FFF2-40B4-BE49-F238E27FC236}">
                    <a16:creationId xmlns="" xmlns:a16="http://schemas.microsoft.com/office/drawing/2014/main" id="{AFD69D8D-D407-44DD-9A01-EFCB3DE12EFD}"/>
                  </a:ext>
                </a:extLst>
              </p:cNvPr>
              <p:cNvSpPr txBox="1"/>
              <p:nvPr/>
            </p:nvSpPr>
            <p:spPr>
              <a:xfrm>
                <a:off x="1839484" y="9500776"/>
                <a:ext cx="12412980" cy="86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Hộp Văn bản 61">
                <a:extLst>
                  <a:ext uri="{FF2B5EF4-FFF2-40B4-BE49-F238E27FC236}">
                    <a16:creationId xmlns:a16="http://schemas.microsoft.com/office/drawing/2014/main" id="{AFD69D8D-D407-44DD-9A01-EFCB3DE12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484" y="9500776"/>
                <a:ext cx="12412980" cy="861583"/>
              </a:xfrm>
              <a:prstGeom prst="rect">
                <a:avLst/>
              </a:prstGeom>
              <a:blipFill>
                <a:blip r:embed="rId4"/>
                <a:stretch>
                  <a:fillRect l="-2014" t="-4965" b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Hộp Văn bản 62">
                <a:extLst>
                  <a:ext uri="{FF2B5EF4-FFF2-40B4-BE49-F238E27FC236}">
                    <a16:creationId xmlns="" xmlns:a16="http://schemas.microsoft.com/office/drawing/2014/main" id="{8D93E874-8A89-4A61-882C-E0FA481093CB}"/>
                  </a:ext>
                </a:extLst>
              </p:cNvPr>
              <p:cNvSpPr txBox="1"/>
              <p:nvPr/>
            </p:nvSpPr>
            <p:spPr>
              <a:xfrm>
                <a:off x="9906000" y="9239513"/>
                <a:ext cx="11380470" cy="109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𝒌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Hộp Văn bản 62">
                <a:extLst>
                  <a:ext uri="{FF2B5EF4-FFF2-40B4-BE49-F238E27FC236}">
                    <a16:creationId xmlns:a16="http://schemas.microsoft.com/office/drawing/2014/main" id="{8D93E874-8A89-4A61-882C-E0FA481093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0" y="9239513"/>
                <a:ext cx="11380470" cy="1097929"/>
              </a:xfrm>
              <a:prstGeom prst="rect">
                <a:avLst/>
              </a:prstGeom>
              <a:blipFill>
                <a:blip r:embed="rId5"/>
                <a:stretch>
                  <a:fillRect l="-2142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62" grpId="0"/>
      <p:bldP spid="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56484" y="1773342"/>
            <a:ext cx="22389255" cy="3912562"/>
            <a:chOff x="1076414" y="4334859"/>
            <a:chExt cx="22389255" cy="5271378"/>
          </a:xfrm>
        </p:grpSpPr>
        <p:grpSp>
          <p:nvGrpSpPr>
            <p:cNvPr id="22" name="Group 5"/>
            <p:cNvGrpSpPr/>
            <p:nvPr/>
          </p:nvGrpSpPr>
          <p:grpSpPr>
            <a:xfrm>
              <a:off x="1596943" y="4760869"/>
              <a:ext cx="21868726" cy="4845368"/>
              <a:chOff x="662616" y="1119285"/>
              <a:chExt cx="8611674" cy="190764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62616" y="1119285"/>
                <a:ext cx="8611674" cy="190764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021172" cy="800219"/>
              <a:chOff x="166396" y="8712046"/>
              <a:chExt cx="5021172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4879246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0623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ở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4" name="Group 10">
            <a:extLst>
              <a:ext uri="{FF2B5EF4-FFF2-40B4-BE49-F238E27FC236}">
                <a16:creationId xmlns=""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1324554" y="6244024"/>
            <a:ext cx="21835628" cy="7014776"/>
            <a:chOff x="1270511" y="5867400"/>
            <a:chExt cx="14345030" cy="6591224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1" y="6139010"/>
              <a:ext cx="14343330" cy="631961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=""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7" name="Freeform 20">
                <a:extLst>
                  <a:ext uri="{FF2B5EF4-FFF2-40B4-BE49-F238E27FC236}">
                    <a16:creationId xmlns=""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=""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=""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47">
                <a:extLst>
                  <a:ext uri="{FF2B5EF4-FFF2-40B4-BE49-F238E27FC236}">
                    <a16:creationId xmlns="" xmlns:a16="http://schemas.microsoft.com/office/drawing/2014/main" id="{A947AEDB-4F0C-49FC-83E8-94042FFFF71D}"/>
                  </a:ext>
                </a:extLst>
              </p:cNvPr>
              <p:cNvSpPr txBox="1"/>
              <p:nvPr/>
            </p:nvSpPr>
            <p:spPr>
              <a:xfrm>
                <a:off x="1735050" y="2692297"/>
                <a:ext cx="21271937" cy="26132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indent="45720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indent="457200" algn="just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Hộp Văn bản 47">
                <a:extLst>
                  <a:ext uri="{FF2B5EF4-FFF2-40B4-BE49-F238E27FC236}">
                    <a16:creationId xmlns:a16="http://schemas.microsoft.com/office/drawing/2014/main" id="{A947AEDB-4F0C-49FC-83E8-94042FFFF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0" y="2692297"/>
                <a:ext cx="21271937" cy="2613279"/>
              </a:xfrm>
              <a:prstGeom prst="rect">
                <a:avLst/>
              </a:prstGeom>
              <a:blipFill>
                <a:blip r:embed="rId3"/>
                <a:stretch>
                  <a:fillRect l="-1175" t="-2570" b="-9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ộp Văn bản 63">
                <a:extLst>
                  <a:ext uri="{FF2B5EF4-FFF2-40B4-BE49-F238E27FC236}">
                    <a16:creationId xmlns="" xmlns:a16="http://schemas.microsoft.com/office/drawing/2014/main" id="{B65A6970-4BD0-4AF6-92D4-366FB143D5BF}"/>
                  </a:ext>
                </a:extLst>
              </p:cNvPr>
              <p:cNvSpPr txBox="1"/>
              <p:nvPr/>
            </p:nvSpPr>
            <p:spPr>
              <a:xfrm>
                <a:off x="1735050" y="7116722"/>
                <a:ext cx="18299114" cy="14541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Khi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</m:acc>
                      </m:e>
                    </m:d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4" name="Hộp Văn bản 63">
                <a:extLst>
                  <a:ext uri="{FF2B5EF4-FFF2-40B4-BE49-F238E27FC236}">
                    <a16:creationId xmlns:a16="http://schemas.microsoft.com/office/drawing/2014/main" id="{B65A6970-4BD0-4AF6-92D4-366FB143D5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050" y="7116722"/>
                <a:ext cx="18299114" cy="1454116"/>
              </a:xfrm>
              <a:prstGeom prst="rect">
                <a:avLst/>
              </a:prstGeom>
              <a:blipFill>
                <a:blip r:embed="rId4"/>
                <a:stretch>
                  <a:fillRect l="-1366" b="-6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ộp Văn bản 64">
                <a:extLst>
                  <a:ext uri="{FF2B5EF4-FFF2-40B4-BE49-F238E27FC236}">
                    <a16:creationId xmlns="" xmlns:a16="http://schemas.microsoft.com/office/drawing/2014/main" id="{F864E9C2-1F0E-452E-BAE1-DC0B2FB4AE74}"/>
                  </a:ext>
                </a:extLst>
              </p:cNvPr>
              <p:cNvSpPr txBox="1"/>
              <p:nvPr/>
            </p:nvSpPr>
            <p:spPr>
              <a:xfrm>
                <a:off x="900393" y="8687852"/>
                <a:ext cx="23103460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e>
                          </m:acc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</m:acc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𝒋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acc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864E9C2-1F0E-452E-BAE1-DC0B2FB4AE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393" y="8687852"/>
                <a:ext cx="23103460" cy="87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Hộp Văn bản 48">
                <a:extLst>
                  <a:ext uri="{FF2B5EF4-FFF2-40B4-BE49-F238E27FC236}">
                    <a16:creationId xmlns="" xmlns:a16="http://schemas.microsoft.com/office/drawing/2014/main" id="{C9DC400C-E41A-4864-AA06-E8B91AAE4BEB}"/>
                  </a:ext>
                </a:extLst>
              </p:cNvPr>
              <p:cNvSpPr txBox="1"/>
              <p:nvPr/>
            </p:nvSpPr>
            <p:spPr>
              <a:xfrm>
                <a:off x="1880836" y="9895944"/>
                <a:ext cx="12465806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𝒊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𝒋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Hộp Văn bản 48">
                <a:extLst>
                  <a:ext uri="{FF2B5EF4-FFF2-40B4-BE49-F238E27FC236}">
                    <a16:creationId xmlns:a16="http://schemas.microsoft.com/office/drawing/2014/main" id="{C9DC400C-E41A-4864-AA06-E8B91AAE4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836" y="9895944"/>
                <a:ext cx="12465806" cy="870110"/>
              </a:xfrm>
              <a:prstGeom prst="rect">
                <a:avLst/>
              </a:prstGeom>
              <a:blipFill>
                <a:blip r:embed="rId6"/>
                <a:stretch>
                  <a:fillRect l="-2006"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Hộp Văn bản 49">
                <a:extLst>
                  <a:ext uri="{FF2B5EF4-FFF2-40B4-BE49-F238E27FC236}">
                    <a16:creationId xmlns="" xmlns:a16="http://schemas.microsoft.com/office/drawing/2014/main" id="{B1C6E3A6-9B07-4567-BCF0-EF6C35C48DFB}"/>
                  </a:ext>
                </a:extLst>
              </p:cNvPr>
              <p:cNvSpPr txBox="1"/>
              <p:nvPr/>
            </p:nvSpPr>
            <p:spPr>
              <a:xfrm>
                <a:off x="7315200" y="9914574"/>
                <a:ext cx="12192000" cy="8615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Hộp Văn bản 49">
                <a:extLst>
                  <a:ext uri="{FF2B5EF4-FFF2-40B4-BE49-F238E27FC236}">
                    <a16:creationId xmlns:a16="http://schemas.microsoft.com/office/drawing/2014/main" id="{B1C6E3A6-9B07-4567-BCF0-EF6C35C48D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9914574"/>
                <a:ext cx="12192000" cy="861583"/>
              </a:xfrm>
              <a:prstGeom prst="rect">
                <a:avLst/>
              </a:prstGeom>
              <a:blipFill>
                <a:blip r:embed="rId7"/>
                <a:stretch>
                  <a:fillRect l="-1950" t="-2817" b="-30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ộp Văn bản 50">
                <a:extLst>
                  <a:ext uri="{FF2B5EF4-FFF2-40B4-BE49-F238E27FC236}">
                    <a16:creationId xmlns="" xmlns:a16="http://schemas.microsoft.com/office/drawing/2014/main" id="{50F878F6-F4FC-4C12-8091-E4F1A40BD0D1}"/>
                  </a:ext>
                </a:extLst>
              </p:cNvPr>
              <p:cNvSpPr txBox="1"/>
              <p:nvPr/>
            </p:nvSpPr>
            <p:spPr>
              <a:xfrm>
                <a:off x="13303258" y="9829112"/>
                <a:ext cx="12192000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836967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836967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rgbClr val="836967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50F878F6-F4FC-4C12-8091-E4F1A40BD0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258" y="9829112"/>
                <a:ext cx="12192000" cy="870110"/>
              </a:xfrm>
              <a:prstGeom prst="rect">
                <a:avLst/>
              </a:prstGeom>
              <a:blipFill>
                <a:blip r:embed="rId8"/>
                <a:stretch>
                  <a:fillRect l="-2000" t="-5594" b="-29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Hộp Văn bản 52">
                <a:extLst>
                  <a:ext uri="{FF2B5EF4-FFF2-40B4-BE49-F238E27FC236}">
                    <a16:creationId xmlns="" xmlns:a16="http://schemas.microsoft.com/office/drawing/2014/main" id="{806AFA11-676C-46F2-AF4D-DF228C5B0323}"/>
                  </a:ext>
                </a:extLst>
              </p:cNvPr>
              <p:cNvSpPr txBox="1"/>
              <p:nvPr/>
            </p:nvSpPr>
            <p:spPr>
              <a:xfrm>
                <a:off x="1905233" y="11385460"/>
                <a:ext cx="12750800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836967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836967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836967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Hộp Văn bản 52">
                <a:extLst>
                  <a:ext uri="{FF2B5EF4-FFF2-40B4-BE49-F238E27FC236}">
                    <a16:creationId xmlns:a16="http://schemas.microsoft.com/office/drawing/2014/main" id="{806AFA11-676C-46F2-AF4D-DF228C5B03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233" y="11385460"/>
                <a:ext cx="12750800" cy="870110"/>
              </a:xfrm>
              <a:prstGeom prst="rect">
                <a:avLst/>
              </a:prstGeom>
              <a:blipFill>
                <a:blip r:embed="rId9"/>
                <a:stretch>
                  <a:fillRect l="-670" t="-4225" b="-3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8382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49" grpId="0"/>
      <p:bldP spid="50" grpId="0"/>
      <p:bldP spid="51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83600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65229" y="3709646"/>
            <a:ext cx="22011984" cy="3076739"/>
            <a:chOff x="1076414" y="4161618"/>
            <a:chExt cx="22011984" cy="5233036"/>
          </a:xfrm>
        </p:grpSpPr>
        <p:grpSp>
          <p:nvGrpSpPr>
            <p:cNvPr id="22" name="Group 5"/>
            <p:cNvGrpSpPr/>
            <p:nvPr/>
          </p:nvGrpSpPr>
          <p:grpSpPr>
            <a:xfrm>
              <a:off x="1219672" y="4549286"/>
              <a:ext cx="21868726" cy="4845368"/>
              <a:chOff x="514051" y="1035984"/>
              <a:chExt cx="8611674" cy="190764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14051" y="1035984"/>
                <a:ext cx="8611674" cy="190764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161618"/>
              <a:ext cx="3792936" cy="1279968"/>
              <a:chOff x="166396" y="8538805"/>
              <a:chExt cx="3792936" cy="127996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3651010" cy="110672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70532" y="8538805"/>
                <a:ext cx="2105063" cy="1078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4" name="Group 10">
            <a:extLst>
              <a:ext uri="{FF2B5EF4-FFF2-40B4-BE49-F238E27FC236}">
                <a16:creationId xmlns=""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795292" y="10251728"/>
            <a:ext cx="21881919" cy="2885037"/>
            <a:chOff x="1270511" y="5813228"/>
            <a:chExt cx="19198923" cy="4314427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0" y="6139011"/>
              <a:ext cx="19197224" cy="39886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=""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13228"/>
              <a:ext cx="3256315" cy="1046632"/>
              <a:chOff x="1224541" y="6251795"/>
              <a:chExt cx="3256315" cy="1046632"/>
            </a:xfrm>
          </p:grpSpPr>
          <p:sp>
            <p:nvSpPr>
              <p:cNvPr id="57" name="Freeform 20">
                <a:extLst>
                  <a:ext uri="{FF2B5EF4-FFF2-40B4-BE49-F238E27FC236}">
                    <a16:creationId xmlns=""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94818" y="5624227"/>
                <a:ext cx="975636" cy="237276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108091" y="6251795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=""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952078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=""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1" name="Group 1">
            <a:extLst>
              <a:ext uri="{FF2B5EF4-FFF2-40B4-BE49-F238E27FC236}">
                <a16:creationId xmlns="" xmlns:a16="http://schemas.microsoft.com/office/drawing/2014/main" id="{84952954-6932-4C14-9D06-40F7727E7F6B}"/>
              </a:ext>
            </a:extLst>
          </p:cNvPr>
          <p:cNvGrpSpPr/>
          <p:nvPr/>
        </p:nvGrpSpPr>
        <p:grpSpPr>
          <a:xfrm>
            <a:off x="1597108" y="2903677"/>
            <a:ext cx="18872469" cy="830997"/>
            <a:chOff x="498206" y="1892299"/>
            <a:chExt cx="18872469" cy="830995"/>
          </a:xfrm>
        </p:grpSpPr>
        <p:sp>
          <p:nvSpPr>
            <p:cNvPr id="45" name="Rounded Rectangle 2">
              <a:extLst>
                <a:ext uri="{FF2B5EF4-FFF2-40B4-BE49-F238E27FC236}">
                  <a16:creationId xmlns="" xmlns:a16="http://schemas.microsoft.com/office/drawing/2014/main" id="{65E3B5DF-5697-4657-B1FF-C198DE4DCCCA}"/>
                </a:ext>
              </a:extLst>
            </p:cNvPr>
            <p:cNvSpPr/>
            <p:nvPr/>
          </p:nvSpPr>
          <p:spPr>
            <a:xfrm>
              <a:off x="498206" y="1905000"/>
              <a:ext cx="1575070" cy="70605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TextBox 3">
              <a:extLst>
                <a:ext uri="{FF2B5EF4-FFF2-40B4-BE49-F238E27FC236}">
                  <a16:creationId xmlns="" xmlns:a16="http://schemas.microsoft.com/office/drawing/2014/main" id="{C7E9A08D-FBAC-458F-AF71-022201E65CC7}"/>
                </a:ext>
              </a:extLst>
            </p:cNvPr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47" name="TextBox 4">
              <a:extLst>
                <a:ext uri="{FF2B5EF4-FFF2-40B4-BE49-F238E27FC236}">
                  <a16:creationId xmlns="" xmlns:a16="http://schemas.microsoft.com/office/drawing/2014/main" id="{BC453C30-455E-4F40-AD2C-0D86CDA9EAE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ô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Hộp Văn bản 47">
                <a:extLst>
                  <a:ext uri="{FF2B5EF4-FFF2-40B4-BE49-F238E27FC236}">
                    <a16:creationId xmlns="" xmlns:a16="http://schemas.microsoft.com/office/drawing/2014/main" id="{A947AEDB-4F0C-49FC-83E8-94042FFFF71D}"/>
                  </a:ext>
                </a:extLst>
              </p:cNvPr>
              <p:cNvSpPr txBox="1"/>
              <p:nvPr/>
            </p:nvSpPr>
            <p:spPr>
              <a:xfrm>
                <a:off x="1526840" y="4688549"/>
                <a:ext cx="21271937" cy="1547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𝒛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8" name="Hộp Văn bản 47">
                <a:extLst>
                  <a:ext uri="{FF2B5EF4-FFF2-40B4-BE49-F238E27FC236}">
                    <a16:creationId xmlns:a16="http://schemas.microsoft.com/office/drawing/2014/main" id="{A947AEDB-4F0C-49FC-83E8-94042FFFF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840" y="4688549"/>
                <a:ext cx="21271937" cy="1547218"/>
              </a:xfrm>
              <a:prstGeom prst="rect">
                <a:avLst/>
              </a:prstGeom>
              <a:blipFill>
                <a:blip r:embed="rId3"/>
                <a:stretch>
                  <a:fillRect l="-1146" t="-8268" b="-17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54">
            <a:extLst>
              <a:ext uri="{FF2B5EF4-FFF2-40B4-BE49-F238E27FC236}">
                <a16:creationId xmlns="" xmlns:a16="http://schemas.microsoft.com/office/drawing/2014/main" id="{8D4C4C6C-B802-4862-893A-279A8D85D55B}"/>
              </a:ext>
            </a:extLst>
          </p:cNvPr>
          <p:cNvGrpSpPr/>
          <p:nvPr/>
        </p:nvGrpSpPr>
        <p:grpSpPr>
          <a:xfrm>
            <a:off x="807685" y="7247458"/>
            <a:ext cx="21869528" cy="2244867"/>
            <a:chOff x="1268078" y="3405484"/>
            <a:chExt cx="21869528" cy="2558388"/>
          </a:xfrm>
        </p:grpSpPr>
        <p:sp>
          <p:nvSpPr>
            <p:cNvPr id="49" name="Rounded Rectangle 61">
              <a:extLst>
                <a:ext uri="{FF2B5EF4-FFF2-40B4-BE49-F238E27FC236}">
                  <a16:creationId xmlns="" xmlns:a16="http://schemas.microsoft.com/office/drawing/2014/main" id="{CECDAB4B-84AE-4D1E-A01B-281976410BFB}"/>
                </a:ext>
              </a:extLst>
            </p:cNvPr>
            <p:cNvSpPr/>
            <p:nvPr/>
          </p:nvSpPr>
          <p:spPr>
            <a:xfrm>
              <a:off x="1295779" y="3672018"/>
              <a:ext cx="21841827" cy="229185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="" xmlns:a16="http://schemas.microsoft.com/office/drawing/2014/main" id="{75EFA327-1234-4938-AEF4-857073343D63}"/>
                </a:ext>
              </a:extLst>
            </p:cNvPr>
            <p:cNvGrpSpPr/>
            <p:nvPr/>
          </p:nvGrpSpPr>
          <p:grpSpPr>
            <a:xfrm>
              <a:off x="1268078" y="3405484"/>
              <a:ext cx="3249822" cy="940515"/>
              <a:chOff x="1311958" y="3405484"/>
              <a:chExt cx="3249822" cy="940515"/>
            </a:xfrm>
          </p:grpSpPr>
          <p:sp>
            <p:nvSpPr>
              <p:cNvPr id="51" name="Freeform 20">
                <a:extLst>
                  <a:ext uri="{FF2B5EF4-FFF2-40B4-BE49-F238E27FC236}">
                    <a16:creationId xmlns="" xmlns:a16="http://schemas.microsoft.com/office/drawing/2014/main" id="{061D78A8-26C6-4077-84A0-DA77F4837E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857781" y="2618672"/>
                <a:ext cx="917185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64">
                <a:extLst>
                  <a:ext uri="{FF2B5EF4-FFF2-40B4-BE49-F238E27FC236}">
                    <a16:creationId xmlns="" xmlns:a16="http://schemas.microsoft.com/office/drawing/2014/main" id="{2B0F6465-0850-4BD9-A40F-115A98EC4BD0}"/>
                  </a:ext>
                </a:extLst>
              </p:cNvPr>
              <p:cNvSpPr txBox="1"/>
              <p:nvPr/>
            </p:nvSpPr>
            <p:spPr>
              <a:xfrm>
                <a:off x="2105917" y="3405484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="" xmlns:a16="http://schemas.microsoft.com/office/drawing/2014/main" id="{B4E64E1B-A6C8-4B62-824A-7FEE47353CA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6">
                  <a:extLst>
                    <a:ext uri="{FF2B5EF4-FFF2-40B4-BE49-F238E27FC236}">
                      <a16:creationId xmlns="" xmlns:a16="http://schemas.microsoft.com/office/drawing/2014/main" id="{5905ABAA-8A57-4063-A39F-4FF0E175DDE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reeform 13">
                  <a:extLst>
                    <a:ext uri="{FF2B5EF4-FFF2-40B4-BE49-F238E27FC236}">
                      <a16:creationId xmlns="" xmlns:a16="http://schemas.microsoft.com/office/drawing/2014/main" id="{6805D3EE-D911-4DBB-8852-031DDABAF3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4">
                  <a:extLst>
                    <a:ext uri="{FF2B5EF4-FFF2-40B4-BE49-F238E27FC236}">
                      <a16:creationId xmlns="" xmlns:a16="http://schemas.microsoft.com/office/drawing/2014/main" id="{1FC6C417-1AD2-40F3-8CDD-1DC43C7795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5">
                  <a:extLst>
                    <a:ext uri="{FF2B5EF4-FFF2-40B4-BE49-F238E27FC236}">
                      <a16:creationId xmlns="" xmlns:a16="http://schemas.microsoft.com/office/drawing/2014/main" id="{B8BAB849-1054-4AF7-9239-EC0F58BD92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">
                  <a:extLst>
                    <a:ext uri="{FF2B5EF4-FFF2-40B4-BE49-F238E27FC236}">
                      <a16:creationId xmlns="" xmlns:a16="http://schemas.microsoft.com/office/drawing/2014/main" id="{100DCF3A-72A8-40C0-8978-DE22F45A73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7">
                  <a:extLst>
                    <a:ext uri="{FF2B5EF4-FFF2-40B4-BE49-F238E27FC236}">
                      <a16:creationId xmlns="" xmlns:a16="http://schemas.microsoft.com/office/drawing/2014/main" id="{DEB23426-2F81-448B-90E2-D196F3C74D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8">
                  <a:extLst>
                    <a:ext uri="{FF2B5EF4-FFF2-40B4-BE49-F238E27FC236}">
                      <a16:creationId xmlns="" xmlns:a16="http://schemas.microsoft.com/office/drawing/2014/main" id="{47BDA07F-13C9-4FE2-9BD1-40D5371373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9">
                  <a:extLst>
                    <a:ext uri="{FF2B5EF4-FFF2-40B4-BE49-F238E27FC236}">
                      <a16:creationId xmlns="" xmlns:a16="http://schemas.microsoft.com/office/drawing/2014/main" id="{B95B8580-4294-4CD3-9DE2-14D63FFA2A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0">
                  <a:extLst>
                    <a:ext uri="{FF2B5EF4-FFF2-40B4-BE49-F238E27FC236}">
                      <a16:creationId xmlns="" xmlns:a16="http://schemas.microsoft.com/office/drawing/2014/main" id="{319D4DAC-7174-42C2-B214-9CD65BF93A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1">
                  <a:extLst>
                    <a:ext uri="{FF2B5EF4-FFF2-40B4-BE49-F238E27FC236}">
                      <a16:creationId xmlns="" xmlns:a16="http://schemas.microsoft.com/office/drawing/2014/main" id="{C19A8F6D-6C4D-4653-A41D-077ED05345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2">
                  <a:extLst>
                    <a:ext uri="{FF2B5EF4-FFF2-40B4-BE49-F238E27FC236}">
                      <a16:creationId xmlns="" xmlns:a16="http://schemas.microsoft.com/office/drawing/2014/main" id="{A4424498-F793-49F9-8580-7764412F23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3">
                  <a:extLst>
                    <a:ext uri="{FF2B5EF4-FFF2-40B4-BE49-F238E27FC236}">
                      <a16:creationId xmlns="" xmlns:a16="http://schemas.microsoft.com/office/drawing/2014/main" id="{BE8ADF11-6596-450D-8D04-8A791D5DFF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4">
                  <a:extLst>
                    <a:ext uri="{FF2B5EF4-FFF2-40B4-BE49-F238E27FC236}">
                      <a16:creationId xmlns="" xmlns:a16="http://schemas.microsoft.com/office/drawing/2014/main" id="{7593DBE0-19E7-4C5F-A6BC-EBEA88FC78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5">
                  <a:extLst>
                    <a:ext uri="{FF2B5EF4-FFF2-40B4-BE49-F238E27FC236}">
                      <a16:creationId xmlns="" xmlns:a16="http://schemas.microsoft.com/office/drawing/2014/main" id="{0DF1AED2-672C-478A-B47F-7760C69B7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6">
                  <a:extLst>
                    <a:ext uri="{FF2B5EF4-FFF2-40B4-BE49-F238E27FC236}">
                      <a16:creationId xmlns="" xmlns:a16="http://schemas.microsoft.com/office/drawing/2014/main" id="{06B29FB0-6B4C-48B6-BF85-E12C26A5E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7">
                  <a:extLst>
                    <a:ext uri="{FF2B5EF4-FFF2-40B4-BE49-F238E27FC236}">
                      <a16:creationId xmlns="" xmlns:a16="http://schemas.microsoft.com/office/drawing/2014/main" id="{ABE7C835-20C0-437E-B325-AA67247E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8">
                  <a:extLst>
                    <a:ext uri="{FF2B5EF4-FFF2-40B4-BE49-F238E27FC236}">
                      <a16:creationId xmlns="" xmlns:a16="http://schemas.microsoft.com/office/drawing/2014/main" id="{36AED392-1CF3-46D8-BB9C-EDA4C383B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9">
                  <a:extLst>
                    <a:ext uri="{FF2B5EF4-FFF2-40B4-BE49-F238E27FC236}">
                      <a16:creationId xmlns="" xmlns:a16="http://schemas.microsoft.com/office/drawing/2014/main" id="{50879211-49E5-4364-A5F6-10138E6C6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0">
                  <a:extLst>
                    <a:ext uri="{FF2B5EF4-FFF2-40B4-BE49-F238E27FC236}">
                      <a16:creationId xmlns="" xmlns:a16="http://schemas.microsoft.com/office/drawing/2014/main" id="{C1CC8D26-E3A8-4AB3-B525-86FD287F4B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1">
                  <a:extLst>
                    <a:ext uri="{FF2B5EF4-FFF2-40B4-BE49-F238E27FC236}">
                      <a16:creationId xmlns="" xmlns:a16="http://schemas.microsoft.com/office/drawing/2014/main" id="{E9E49A6C-49EB-45C5-98B1-BC2B71E41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>
                  <a:extLst>
                    <a:ext uri="{FF2B5EF4-FFF2-40B4-BE49-F238E27FC236}">
                      <a16:creationId xmlns="" xmlns:a16="http://schemas.microsoft.com/office/drawing/2014/main" id="{A8054CA7-D76C-465D-B7FF-D73E863D3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>
                  <a:extLst>
                    <a:ext uri="{FF2B5EF4-FFF2-40B4-BE49-F238E27FC236}">
                      <a16:creationId xmlns="" xmlns:a16="http://schemas.microsoft.com/office/drawing/2014/main" id="{BBCAD445-F0B3-4C66-9270-AFA1C947BA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>
                  <a:extLst>
                    <a:ext uri="{FF2B5EF4-FFF2-40B4-BE49-F238E27FC236}">
                      <a16:creationId xmlns="" xmlns:a16="http://schemas.microsoft.com/office/drawing/2014/main" id="{ABE495D8-ADE5-442D-8DFD-490A992367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>
                  <a:extLst>
                    <a:ext uri="{FF2B5EF4-FFF2-40B4-BE49-F238E27FC236}">
                      <a16:creationId xmlns="" xmlns:a16="http://schemas.microsoft.com/office/drawing/2014/main" id="{38269B33-E557-4AC9-AE5F-E6874CEBA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>
                  <a:extLst>
                    <a:ext uri="{FF2B5EF4-FFF2-40B4-BE49-F238E27FC236}">
                      <a16:creationId xmlns="" xmlns:a16="http://schemas.microsoft.com/office/drawing/2014/main" id="{0BE4B01E-69E7-4324-8A56-57C22C809A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Hộp Văn bản 89">
                <a:extLst>
                  <a:ext uri="{FF2B5EF4-FFF2-40B4-BE49-F238E27FC236}">
                    <a16:creationId xmlns="" xmlns:a16="http://schemas.microsoft.com/office/drawing/2014/main" id="{44CED0C4-30E2-4C46-937B-7AB7B296B6BE}"/>
                  </a:ext>
                </a:extLst>
              </p:cNvPr>
              <p:cNvSpPr txBox="1"/>
              <p:nvPr/>
            </p:nvSpPr>
            <p:spPr>
              <a:xfrm>
                <a:off x="2621896" y="8175772"/>
                <a:ext cx="20266360" cy="9245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14033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i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𝒊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𝒋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90" name="Hộp Văn bản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4CED0C4-30E2-4C46-937B-7AB7B296B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96" y="8175772"/>
                <a:ext cx="20266360" cy="924548"/>
              </a:xfrm>
              <a:prstGeom prst="rect">
                <a:avLst/>
              </a:prstGeom>
              <a:blipFill rotWithShape="0">
                <a:blip r:embed="rId4"/>
                <a:stretch>
                  <a:fillRect l="-1203" t="-6579" b="-20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Hộp Văn bản 90">
                <a:extLst>
                  <a:ext uri="{FF2B5EF4-FFF2-40B4-BE49-F238E27FC236}">
                    <a16:creationId xmlns="" xmlns:a16="http://schemas.microsoft.com/office/drawing/2014/main" id="{4AF14DC0-8ECE-43DC-AA84-82D1681622BB}"/>
                  </a:ext>
                </a:extLst>
              </p:cNvPr>
              <p:cNvSpPr txBox="1"/>
              <p:nvPr/>
            </p:nvSpPr>
            <p:spPr>
              <a:xfrm>
                <a:off x="6906215" y="11611474"/>
                <a:ext cx="12412132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1" name="Hộp Văn bản 9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AF14DC0-8ECE-43DC-AA84-82D168162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6215" y="11611474"/>
                <a:ext cx="12412132" cy="87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Hộp Văn bản 91">
                <a:extLst>
                  <a:ext uri="{FF2B5EF4-FFF2-40B4-BE49-F238E27FC236}">
                    <a16:creationId xmlns="" xmlns:a16="http://schemas.microsoft.com/office/drawing/2014/main" id="{1E5D2E25-4F67-448C-8375-64F42A48F063}"/>
                  </a:ext>
                </a:extLst>
              </p:cNvPr>
              <p:cNvSpPr txBox="1"/>
              <p:nvPr/>
            </p:nvSpPr>
            <p:spPr>
              <a:xfrm>
                <a:off x="7357085" y="10639573"/>
                <a:ext cx="12412132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2" name="Hộp Văn bản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D2E25-4F67-448C-8375-64F42A48F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085" y="10639573"/>
                <a:ext cx="12412132" cy="870110"/>
              </a:xfrm>
              <a:prstGeom prst="rect">
                <a:avLst/>
              </a:prstGeom>
              <a:blipFill rotWithShape="0">
                <a:blip r:embed="rId6"/>
                <a:stretch>
                  <a:fillRect l="-2014"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03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90" grpId="0"/>
      <p:bldP spid="91" grpId="0"/>
      <p:bldP spid="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217" y="1534699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637957" y="3554378"/>
            <a:ext cx="22934844" cy="9856822"/>
            <a:chOff x="637542" y="1083939"/>
            <a:chExt cx="8611674" cy="1907643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90764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2429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4000"/>
                </a:lnSpc>
              </a:pPr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1" name="Group 1">
            <a:extLst>
              <a:ext uri="{FF2B5EF4-FFF2-40B4-BE49-F238E27FC236}">
                <a16:creationId xmlns="" xmlns:a16="http://schemas.microsoft.com/office/drawing/2014/main" id="{84952954-6932-4C14-9D06-40F7727E7F6B}"/>
              </a:ext>
            </a:extLst>
          </p:cNvPr>
          <p:cNvGrpSpPr/>
          <p:nvPr/>
        </p:nvGrpSpPr>
        <p:grpSpPr>
          <a:xfrm>
            <a:off x="1264509" y="2463120"/>
            <a:ext cx="18872469" cy="830997"/>
            <a:chOff x="498206" y="1892299"/>
            <a:chExt cx="18872469" cy="830995"/>
          </a:xfrm>
        </p:grpSpPr>
        <p:sp>
          <p:nvSpPr>
            <p:cNvPr id="45" name="Rounded Rectangle 2">
              <a:extLst>
                <a:ext uri="{FF2B5EF4-FFF2-40B4-BE49-F238E27FC236}">
                  <a16:creationId xmlns="" xmlns:a16="http://schemas.microsoft.com/office/drawing/2014/main" id="{65E3B5DF-5697-4657-B1FF-C198DE4DCCCA}"/>
                </a:ext>
              </a:extLst>
            </p:cNvPr>
            <p:cNvSpPr/>
            <p:nvPr/>
          </p:nvSpPr>
          <p:spPr>
            <a:xfrm>
              <a:off x="498206" y="1905000"/>
              <a:ext cx="1575070" cy="70605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TextBox 3">
              <a:extLst>
                <a:ext uri="{FF2B5EF4-FFF2-40B4-BE49-F238E27FC236}">
                  <a16:creationId xmlns="" xmlns:a16="http://schemas.microsoft.com/office/drawing/2014/main" id="{C7E9A08D-FBAC-458F-AF71-022201E65CC7}"/>
                </a:ext>
              </a:extLst>
            </p:cNvPr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47" name="TextBox 4">
              <a:extLst>
                <a:ext uri="{FF2B5EF4-FFF2-40B4-BE49-F238E27FC236}">
                  <a16:creationId xmlns="" xmlns:a16="http://schemas.microsoft.com/office/drawing/2014/main" id="{BC453C30-455E-4F40-AD2C-0D86CDA9EAE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3" name="Hộp Văn bản 92">
            <a:extLst>
              <a:ext uri="{FF2B5EF4-FFF2-40B4-BE49-F238E27FC236}">
                <a16:creationId xmlns="" xmlns:a16="http://schemas.microsoft.com/office/drawing/2014/main" id="{52C1ACEF-0C5D-4A1A-BB0A-E3ECC83CFCF6}"/>
              </a:ext>
            </a:extLst>
          </p:cNvPr>
          <p:cNvSpPr txBox="1"/>
          <p:nvPr/>
        </p:nvSpPr>
        <p:spPr>
          <a:xfrm>
            <a:off x="1037543" y="3534421"/>
            <a:ext cx="1251373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vi-VN" sz="4400" b="1" i="1" u="none" strike="noStrike" spc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u="none" strike="noStrike" spc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u="none" strike="noStrike" spc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u="none" strike="noStrike" spc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u="none" strike="noStrike" spc="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4" name="Hộp Văn bản 93">
            <a:extLst>
              <a:ext uri="{FF2B5EF4-FFF2-40B4-BE49-F238E27FC236}">
                <a16:creationId xmlns="" xmlns:a16="http://schemas.microsoft.com/office/drawing/2014/main" id="{75632A07-0564-4537-87B2-61AAAF485ACC}"/>
              </a:ext>
            </a:extLst>
          </p:cNvPr>
          <p:cNvSpPr txBox="1"/>
          <p:nvPr/>
        </p:nvSpPr>
        <p:spPr>
          <a:xfrm>
            <a:off x="895616" y="5803789"/>
            <a:ext cx="1624753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Hộp Văn bản 94">
                <a:extLst>
                  <a:ext uri="{FF2B5EF4-FFF2-40B4-BE49-F238E27FC236}">
                    <a16:creationId xmlns="" xmlns:a16="http://schemas.microsoft.com/office/drawing/2014/main" id="{304D418D-6AF1-496D-BC05-B18AF56ED412}"/>
                  </a:ext>
                </a:extLst>
              </p:cNvPr>
              <p:cNvSpPr txBox="1"/>
              <p:nvPr/>
            </p:nvSpPr>
            <p:spPr>
              <a:xfrm>
                <a:off x="2116840" y="3787629"/>
                <a:ext cx="16247532" cy="19868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algn="l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b>
                          <m: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bSup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5" name="Hộp Văn bản 94">
                <a:extLst>
                  <a:ext uri="{FF2B5EF4-FFF2-40B4-BE49-F238E27FC236}">
                    <a16:creationId xmlns:a16="http://schemas.microsoft.com/office/drawing/2014/main" id="{304D418D-6AF1-496D-BC05-B18AF56ED4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840" y="3787629"/>
                <a:ext cx="16247532" cy="198682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Hộp Văn bản 95">
                <a:extLst>
                  <a:ext uri="{FF2B5EF4-FFF2-40B4-BE49-F238E27FC236}">
                    <a16:creationId xmlns="" xmlns:a16="http://schemas.microsoft.com/office/drawing/2014/main" id="{3645B669-6710-4FDB-A4F0-45FDDE024E9D}"/>
                  </a:ext>
                </a:extLst>
              </p:cNvPr>
              <p:cNvSpPr txBox="1"/>
              <p:nvPr/>
            </p:nvSpPr>
            <p:spPr>
              <a:xfrm>
                <a:off x="1235264" y="6708375"/>
                <a:ext cx="20520313" cy="21312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algn="l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𝒛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22860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𝑩</m:t>
                                      </m:r>
                                    </m:sub>
                                  </m:sSub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𝒛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𝑨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Hộp Văn bản 95">
                <a:extLst>
                  <a:ext uri="{FF2B5EF4-FFF2-40B4-BE49-F238E27FC236}">
                    <a16:creationId xmlns:a16="http://schemas.microsoft.com/office/drawing/2014/main" id="{3645B669-6710-4FDB-A4F0-45FDDE024E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264" y="6708375"/>
                <a:ext cx="20520313" cy="21312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Hộp Văn bản 96">
            <a:extLst>
              <a:ext uri="{FF2B5EF4-FFF2-40B4-BE49-F238E27FC236}">
                <a16:creationId xmlns="" xmlns:a16="http://schemas.microsoft.com/office/drawing/2014/main" id="{FD94D6C1-3251-4373-9021-12BE29787BAD}"/>
              </a:ext>
            </a:extLst>
          </p:cNvPr>
          <p:cNvSpPr txBox="1"/>
          <p:nvPr/>
        </p:nvSpPr>
        <p:spPr>
          <a:xfrm>
            <a:off x="911140" y="8367583"/>
            <a:ext cx="12429066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Hộp Văn bản 97">
                <a:extLst>
                  <a:ext uri="{FF2B5EF4-FFF2-40B4-BE49-F238E27FC236}">
                    <a16:creationId xmlns="" xmlns:a16="http://schemas.microsoft.com/office/drawing/2014/main" id="{586DB720-7CAC-47AA-AB57-AF5B46A406E8}"/>
                  </a:ext>
                </a:extLst>
              </p:cNvPr>
              <p:cNvSpPr txBox="1"/>
              <p:nvPr/>
            </p:nvSpPr>
            <p:spPr>
              <a:xfrm>
                <a:off x="301891" y="9121076"/>
                <a:ext cx="23444152" cy="2243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algn="l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𝝋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Hộp Văn bản 97">
                <a:extLst>
                  <a:ext uri="{FF2B5EF4-FFF2-40B4-BE49-F238E27FC236}">
                    <a16:creationId xmlns:a16="http://schemas.microsoft.com/office/drawing/2014/main" id="{586DB720-7CAC-47AA-AB57-AF5B46A40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91" y="9121076"/>
                <a:ext cx="23444152" cy="2243628"/>
              </a:xfrm>
              <a:prstGeom prst="rect">
                <a:avLst/>
              </a:prstGeom>
              <a:blipFill>
                <a:blip r:embed="rId5"/>
                <a:stretch>
                  <a:fillRect b="-11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Hộp Văn bản 98">
                <a:extLst>
                  <a:ext uri="{FF2B5EF4-FFF2-40B4-BE49-F238E27FC236}">
                    <a16:creationId xmlns="" xmlns:a16="http://schemas.microsoft.com/office/drawing/2014/main" id="{2DB3934D-B1AF-499B-B5F6-78BC18362F1D}"/>
                  </a:ext>
                </a:extLst>
              </p:cNvPr>
              <p:cNvSpPr txBox="1"/>
              <p:nvPr/>
            </p:nvSpPr>
            <p:spPr>
              <a:xfrm>
                <a:off x="2853864" y="10798770"/>
                <a:ext cx="15714132" cy="2220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𝝋</m:t>
                          </m:r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ra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Sup>
                                <m:sSubSup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44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sub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e>
                          </m:rad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2DB3934D-B1AF-499B-B5F6-78BC18362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864" y="10798770"/>
                <a:ext cx="15714132" cy="222048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1117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1035" y="1836003"/>
            <a:ext cx="18631365" cy="830997"/>
            <a:chOff x="295707" y="1892299"/>
            <a:chExt cx="1907496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95707" y="1913522"/>
              <a:ext cx="1777569" cy="79614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</p:grpSp>
      <p:grpSp>
        <p:nvGrpSpPr>
          <p:cNvPr id="54" name="Group 10">
            <a:extLst>
              <a:ext uri="{FF2B5EF4-FFF2-40B4-BE49-F238E27FC236}">
                <a16:creationId xmlns=""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1330673" y="8877924"/>
            <a:ext cx="21835628" cy="3623793"/>
            <a:chOff x="1270511" y="5710130"/>
            <a:chExt cx="14345030" cy="4417525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1" y="6139011"/>
              <a:ext cx="14343330" cy="39886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=""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710130"/>
              <a:ext cx="3446380" cy="1149730"/>
              <a:chOff x="1224541" y="6148697"/>
              <a:chExt cx="3446380" cy="1149730"/>
            </a:xfrm>
          </p:grpSpPr>
          <p:sp>
            <p:nvSpPr>
              <p:cNvPr id="57" name="Freeform 20">
                <a:extLst>
                  <a:ext uri="{FF2B5EF4-FFF2-40B4-BE49-F238E27FC236}">
                    <a16:creationId xmlns=""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94818" y="5624227"/>
                <a:ext cx="975636" cy="237276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298156" y="614869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=""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=""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4" name="Group 54">
            <a:extLst>
              <a:ext uri="{FF2B5EF4-FFF2-40B4-BE49-F238E27FC236}">
                <a16:creationId xmlns="" xmlns:a16="http://schemas.microsoft.com/office/drawing/2014/main" id="{8D4C4C6C-B802-4862-893A-279A8D85D55B}"/>
              </a:ext>
            </a:extLst>
          </p:cNvPr>
          <p:cNvGrpSpPr/>
          <p:nvPr/>
        </p:nvGrpSpPr>
        <p:grpSpPr>
          <a:xfrm>
            <a:off x="1271086" y="5355300"/>
            <a:ext cx="21841827" cy="2953601"/>
            <a:chOff x="1268078" y="3405484"/>
            <a:chExt cx="21841827" cy="5110695"/>
          </a:xfrm>
        </p:grpSpPr>
        <p:sp>
          <p:nvSpPr>
            <p:cNvPr id="49" name="Rounded Rectangle 61">
              <a:extLst>
                <a:ext uri="{FF2B5EF4-FFF2-40B4-BE49-F238E27FC236}">
                  <a16:creationId xmlns="" xmlns:a16="http://schemas.microsoft.com/office/drawing/2014/main" id="{CECDAB4B-84AE-4D1E-A01B-281976410BFB}"/>
                </a:ext>
              </a:extLst>
            </p:cNvPr>
            <p:cNvSpPr/>
            <p:nvPr/>
          </p:nvSpPr>
          <p:spPr>
            <a:xfrm>
              <a:off x="1268078" y="3790950"/>
              <a:ext cx="21841827" cy="4725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="" xmlns:a16="http://schemas.microsoft.com/office/drawing/2014/main" id="{75EFA327-1234-4938-AEF4-857073343D63}"/>
                </a:ext>
              </a:extLst>
            </p:cNvPr>
            <p:cNvGrpSpPr/>
            <p:nvPr/>
          </p:nvGrpSpPr>
          <p:grpSpPr>
            <a:xfrm>
              <a:off x="1268078" y="3405484"/>
              <a:ext cx="3251532" cy="1384641"/>
              <a:chOff x="1311958" y="3405484"/>
              <a:chExt cx="3251532" cy="1384641"/>
            </a:xfrm>
          </p:grpSpPr>
          <p:sp>
            <p:nvSpPr>
              <p:cNvPr id="51" name="Freeform 20">
                <a:extLst>
                  <a:ext uri="{FF2B5EF4-FFF2-40B4-BE49-F238E27FC236}">
                    <a16:creationId xmlns="" xmlns:a16="http://schemas.microsoft.com/office/drawing/2014/main" id="{061D78A8-26C6-4077-84A0-DA77F4837E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712699" y="2879770"/>
                <a:ext cx="1210770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64">
                <a:extLst>
                  <a:ext uri="{FF2B5EF4-FFF2-40B4-BE49-F238E27FC236}">
                    <a16:creationId xmlns="" xmlns:a16="http://schemas.microsoft.com/office/drawing/2014/main" id="{2B0F6465-0850-4BD9-A40F-115A98EC4BD0}"/>
                  </a:ext>
                </a:extLst>
              </p:cNvPr>
              <p:cNvSpPr txBox="1"/>
              <p:nvPr/>
            </p:nvSpPr>
            <p:spPr>
              <a:xfrm>
                <a:off x="2105917" y="3405484"/>
                <a:ext cx="2404826" cy="13846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="" xmlns:a16="http://schemas.microsoft.com/office/drawing/2014/main" id="{B4E64E1B-A6C8-4B62-824A-7FEE47353CA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6">
                  <a:extLst>
                    <a:ext uri="{FF2B5EF4-FFF2-40B4-BE49-F238E27FC236}">
                      <a16:creationId xmlns="" xmlns:a16="http://schemas.microsoft.com/office/drawing/2014/main" id="{5905ABAA-8A57-4063-A39F-4FF0E175DDE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reeform 13">
                  <a:extLst>
                    <a:ext uri="{FF2B5EF4-FFF2-40B4-BE49-F238E27FC236}">
                      <a16:creationId xmlns="" xmlns:a16="http://schemas.microsoft.com/office/drawing/2014/main" id="{6805D3EE-D911-4DBB-8852-031DDABAF3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4">
                  <a:extLst>
                    <a:ext uri="{FF2B5EF4-FFF2-40B4-BE49-F238E27FC236}">
                      <a16:creationId xmlns="" xmlns:a16="http://schemas.microsoft.com/office/drawing/2014/main" id="{1FC6C417-1AD2-40F3-8CDD-1DC43C7795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5">
                  <a:extLst>
                    <a:ext uri="{FF2B5EF4-FFF2-40B4-BE49-F238E27FC236}">
                      <a16:creationId xmlns="" xmlns:a16="http://schemas.microsoft.com/office/drawing/2014/main" id="{B8BAB849-1054-4AF7-9239-EC0F58BD92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">
                  <a:extLst>
                    <a:ext uri="{FF2B5EF4-FFF2-40B4-BE49-F238E27FC236}">
                      <a16:creationId xmlns="" xmlns:a16="http://schemas.microsoft.com/office/drawing/2014/main" id="{100DCF3A-72A8-40C0-8978-DE22F45A73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7">
                  <a:extLst>
                    <a:ext uri="{FF2B5EF4-FFF2-40B4-BE49-F238E27FC236}">
                      <a16:creationId xmlns="" xmlns:a16="http://schemas.microsoft.com/office/drawing/2014/main" id="{DEB23426-2F81-448B-90E2-D196F3C74D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8">
                  <a:extLst>
                    <a:ext uri="{FF2B5EF4-FFF2-40B4-BE49-F238E27FC236}">
                      <a16:creationId xmlns="" xmlns:a16="http://schemas.microsoft.com/office/drawing/2014/main" id="{47BDA07F-13C9-4FE2-9BD1-40D5371373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9">
                  <a:extLst>
                    <a:ext uri="{FF2B5EF4-FFF2-40B4-BE49-F238E27FC236}">
                      <a16:creationId xmlns="" xmlns:a16="http://schemas.microsoft.com/office/drawing/2014/main" id="{B95B8580-4294-4CD3-9DE2-14D63FFA2A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0">
                  <a:extLst>
                    <a:ext uri="{FF2B5EF4-FFF2-40B4-BE49-F238E27FC236}">
                      <a16:creationId xmlns="" xmlns:a16="http://schemas.microsoft.com/office/drawing/2014/main" id="{319D4DAC-7174-42C2-B214-9CD65BF93A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1">
                  <a:extLst>
                    <a:ext uri="{FF2B5EF4-FFF2-40B4-BE49-F238E27FC236}">
                      <a16:creationId xmlns="" xmlns:a16="http://schemas.microsoft.com/office/drawing/2014/main" id="{C19A8F6D-6C4D-4653-A41D-077ED05345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2">
                  <a:extLst>
                    <a:ext uri="{FF2B5EF4-FFF2-40B4-BE49-F238E27FC236}">
                      <a16:creationId xmlns="" xmlns:a16="http://schemas.microsoft.com/office/drawing/2014/main" id="{A4424498-F793-49F9-8580-7764412F23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3">
                  <a:extLst>
                    <a:ext uri="{FF2B5EF4-FFF2-40B4-BE49-F238E27FC236}">
                      <a16:creationId xmlns="" xmlns:a16="http://schemas.microsoft.com/office/drawing/2014/main" id="{BE8ADF11-6596-450D-8D04-8A791D5DFF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4">
                  <a:extLst>
                    <a:ext uri="{FF2B5EF4-FFF2-40B4-BE49-F238E27FC236}">
                      <a16:creationId xmlns="" xmlns:a16="http://schemas.microsoft.com/office/drawing/2014/main" id="{7593DBE0-19E7-4C5F-A6BC-EBEA88FC78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5">
                  <a:extLst>
                    <a:ext uri="{FF2B5EF4-FFF2-40B4-BE49-F238E27FC236}">
                      <a16:creationId xmlns="" xmlns:a16="http://schemas.microsoft.com/office/drawing/2014/main" id="{0DF1AED2-672C-478A-B47F-7760C69B7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6">
                  <a:extLst>
                    <a:ext uri="{FF2B5EF4-FFF2-40B4-BE49-F238E27FC236}">
                      <a16:creationId xmlns="" xmlns:a16="http://schemas.microsoft.com/office/drawing/2014/main" id="{06B29FB0-6B4C-48B6-BF85-E12C26A5E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7">
                  <a:extLst>
                    <a:ext uri="{FF2B5EF4-FFF2-40B4-BE49-F238E27FC236}">
                      <a16:creationId xmlns="" xmlns:a16="http://schemas.microsoft.com/office/drawing/2014/main" id="{ABE7C835-20C0-437E-B325-AA67247E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8">
                  <a:extLst>
                    <a:ext uri="{FF2B5EF4-FFF2-40B4-BE49-F238E27FC236}">
                      <a16:creationId xmlns="" xmlns:a16="http://schemas.microsoft.com/office/drawing/2014/main" id="{36AED392-1CF3-46D8-BB9C-EDA4C383B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9">
                  <a:extLst>
                    <a:ext uri="{FF2B5EF4-FFF2-40B4-BE49-F238E27FC236}">
                      <a16:creationId xmlns="" xmlns:a16="http://schemas.microsoft.com/office/drawing/2014/main" id="{50879211-49E5-4364-A5F6-10138E6C6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0">
                  <a:extLst>
                    <a:ext uri="{FF2B5EF4-FFF2-40B4-BE49-F238E27FC236}">
                      <a16:creationId xmlns="" xmlns:a16="http://schemas.microsoft.com/office/drawing/2014/main" id="{C1CC8D26-E3A8-4AB3-B525-86FD287F4B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1">
                  <a:extLst>
                    <a:ext uri="{FF2B5EF4-FFF2-40B4-BE49-F238E27FC236}">
                      <a16:creationId xmlns="" xmlns:a16="http://schemas.microsoft.com/office/drawing/2014/main" id="{E9E49A6C-49EB-45C5-98B1-BC2B71E41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>
                  <a:extLst>
                    <a:ext uri="{FF2B5EF4-FFF2-40B4-BE49-F238E27FC236}">
                      <a16:creationId xmlns="" xmlns:a16="http://schemas.microsoft.com/office/drawing/2014/main" id="{A8054CA7-D76C-465D-B7FF-D73E863D3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>
                  <a:extLst>
                    <a:ext uri="{FF2B5EF4-FFF2-40B4-BE49-F238E27FC236}">
                      <a16:creationId xmlns="" xmlns:a16="http://schemas.microsoft.com/office/drawing/2014/main" id="{BBCAD445-F0B3-4C66-9270-AFA1C947BA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>
                  <a:extLst>
                    <a:ext uri="{FF2B5EF4-FFF2-40B4-BE49-F238E27FC236}">
                      <a16:creationId xmlns="" xmlns:a16="http://schemas.microsoft.com/office/drawing/2014/main" id="{ABE495D8-ADE5-442D-8DFD-490A992367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>
                  <a:extLst>
                    <a:ext uri="{FF2B5EF4-FFF2-40B4-BE49-F238E27FC236}">
                      <a16:creationId xmlns="" xmlns:a16="http://schemas.microsoft.com/office/drawing/2014/main" id="{38269B33-E557-4AC9-AE5F-E6874CEBA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>
                  <a:extLst>
                    <a:ext uri="{FF2B5EF4-FFF2-40B4-BE49-F238E27FC236}">
                      <a16:creationId xmlns="" xmlns:a16="http://schemas.microsoft.com/office/drawing/2014/main" id="{0BE4B01E-69E7-4324-8A56-57C22C809A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3" name="Group 106">
            <a:extLst>
              <a:ext uri="{FF2B5EF4-FFF2-40B4-BE49-F238E27FC236}">
                <a16:creationId xmlns="" xmlns:a16="http://schemas.microsoft.com/office/drawing/2014/main" id="{377B5F4E-6EE4-4416-9A99-59D72F8FF887}"/>
              </a:ext>
            </a:extLst>
          </p:cNvPr>
          <p:cNvGrpSpPr/>
          <p:nvPr/>
        </p:nvGrpSpPr>
        <p:grpSpPr>
          <a:xfrm>
            <a:off x="1051877" y="2875161"/>
            <a:ext cx="21998970" cy="1909587"/>
            <a:chOff x="1120323" y="10988402"/>
            <a:chExt cx="22866888" cy="1971037"/>
          </a:xfrm>
        </p:grpSpPr>
        <p:sp>
          <p:nvSpPr>
            <p:cNvPr id="94" name="Rounded Rectangle 6">
              <a:extLst>
                <a:ext uri="{FF2B5EF4-FFF2-40B4-BE49-F238E27FC236}">
                  <a16:creationId xmlns="" xmlns:a16="http://schemas.microsoft.com/office/drawing/2014/main" id="{7DE7FFDF-ABAA-4874-8329-E08D378D6F73}"/>
                </a:ext>
              </a:extLst>
            </p:cNvPr>
            <p:cNvSpPr/>
            <p:nvPr/>
          </p:nvSpPr>
          <p:spPr>
            <a:xfrm>
              <a:off x="1323768" y="11112089"/>
              <a:ext cx="22663443" cy="1847350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95" name="Group 2">
              <a:extLst>
                <a:ext uri="{FF2B5EF4-FFF2-40B4-BE49-F238E27FC236}">
                  <a16:creationId xmlns="" xmlns:a16="http://schemas.microsoft.com/office/drawing/2014/main" id="{481EEA3A-3DB0-4175-B5FC-4E39C4CB0380}"/>
                </a:ext>
              </a:extLst>
            </p:cNvPr>
            <p:cNvGrpSpPr/>
            <p:nvPr/>
          </p:nvGrpSpPr>
          <p:grpSpPr>
            <a:xfrm>
              <a:off x="1120323" y="10988402"/>
              <a:ext cx="2257750" cy="956588"/>
              <a:chOff x="1120323" y="10988402"/>
              <a:chExt cx="2257750" cy="956588"/>
            </a:xfrm>
          </p:grpSpPr>
          <p:sp>
            <p:nvSpPr>
              <p:cNvPr id="96" name="Right Triangle 109">
                <a:extLst>
                  <a:ext uri="{FF2B5EF4-FFF2-40B4-BE49-F238E27FC236}">
                    <a16:creationId xmlns="" xmlns:a16="http://schemas.microsoft.com/office/drawing/2014/main" id="{D911C92E-0184-4C93-BFC6-DC5C14788DF8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="" xmlns:a16="http://schemas.microsoft.com/office/drawing/2014/main" id="{BB72CD19-7700-4FE8-85B1-2F1BB462340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872592" y="10283235"/>
                <a:ext cx="780482" cy="223047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TextBox 111">
                <a:extLst>
                  <a:ext uri="{FF2B5EF4-FFF2-40B4-BE49-F238E27FC236}">
                    <a16:creationId xmlns="" xmlns:a16="http://schemas.microsoft.com/office/drawing/2014/main" id="{B795481A-340D-41ED-8B33-7C5F96361C81}"/>
                  </a:ext>
                </a:extLst>
              </p:cNvPr>
              <p:cNvSpPr txBox="1"/>
              <p:nvPr/>
            </p:nvSpPr>
            <p:spPr>
              <a:xfrm>
                <a:off x="1314449" y="10988402"/>
                <a:ext cx="2063624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Hộp Văn bản 98">
                <a:extLst>
                  <a:ext uri="{FF2B5EF4-FFF2-40B4-BE49-F238E27FC236}">
                    <a16:creationId xmlns="" xmlns:a16="http://schemas.microsoft.com/office/drawing/2014/main" id="{A9F020F8-3A5C-4929-AC61-9EE0D03A8735}"/>
                  </a:ext>
                </a:extLst>
              </p:cNvPr>
              <p:cNvSpPr txBox="1"/>
              <p:nvPr/>
            </p:nvSpPr>
            <p:spPr>
              <a:xfrm>
                <a:off x="5257800" y="3396119"/>
                <a:ext cx="12208932" cy="86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99" name="Hộp Văn bản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9F020F8-3A5C-4929-AC61-9EE0D03A87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3396119"/>
                <a:ext cx="12208932" cy="8695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Hộp Văn bản 99">
                <a:extLst>
                  <a:ext uri="{FF2B5EF4-FFF2-40B4-BE49-F238E27FC236}">
                    <a16:creationId xmlns="" xmlns:a16="http://schemas.microsoft.com/office/drawing/2014/main" id="{DAE82AFD-0227-4A85-94DE-27903C735EBF}"/>
                  </a:ext>
                </a:extLst>
              </p:cNvPr>
              <p:cNvSpPr txBox="1"/>
              <p:nvPr/>
            </p:nvSpPr>
            <p:spPr>
              <a:xfrm>
                <a:off x="4687467" y="5912567"/>
                <a:ext cx="20566287" cy="18744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00" name="Hộp Văn bản 9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E82AFD-0227-4A85-94DE-27903C735E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7467" y="5912567"/>
                <a:ext cx="20566287" cy="1874424"/>
              </a:xfrm>
              <a:prstGeom prst="rect">
                <a:avLst/>
              </a:prstGeom>
              <a:blipFill rotWithShape="0">
                <a:blip r:embed="rId4"/>
                <a:stretch>
                  <a:fillRect l="-1215" t="-3583" b="-114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Hộp Văn bản 100">
                <a:extLst>
                  <a:ext uri="{FF2B5EF4-FFF2-40B4-BE49-F238E27FC236}">
                    <a16:creationId xmlns="" xmlns:a16="http://schemas.microsoft.com/office/drawing/2014/main" id="{DF6EEEB7-46C2-429D-A245-A343126754F3}"/>
                  </a:ext>
                </a:extLst>
              </p:cNvPr>
              <p:cNvSpPr txBox="1"/>
              <p:nvPr/>
            </p:nvSpPr>
            <p:spPr>
              <a:xfrm>
                <a:off x="4755753" y="9980031"/>
                <a:ext cx="12192000" cy="87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vi-VN" sz="4400" b="1" u="none" strike="noStrike" spc="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01" name="Hộp Văn bản 10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F6EEEB7-46C2-429D-A245-A343126754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753" y="9980031"/>
                <a:ext cx="12192000" cy="870110"/>
              </a:xfrm>
              <a:prstGeom prst="rect">
                <a:avLst/>
              </a:prstGeom>
              <a:blipFill rotWithShape="0">
                <a:blip r:embed="rId5"/>
                <a:stretch>
                  <a:fillRect l="-2000" t="-5594" b="-29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Hộp Văn bản 101">
                <a:extLst>
                  <a:ext uri="{FF2B5EF4-FFF2-40B4-BE49-F238E27FC236}">
                    <a16:creationId xmlns="" xmlns:a16="http://schemas.microsoft.com/office/drawing/2014/main" id="{54C692CE-18E5-4F4F-8379-620FC3DDAD0C}"/>
                  </a:ext>
                </a:extLst>
              </p:cNvPr>
              <p:cNvSpPr txBox="1"/>
              <p:nvPr/>
            </p:nvSpPr>
            <p:spPr>
              <a:xfrm>
                <a:off x="4755753" y="11236020"/>
                <a:ext cx="16060777" cy="961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𝟖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102" name="Hộp Văn bản 10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4C692CE-18E5-4F4F-8379-620FC3DDA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753" y="11236020"/>
                <a:ext cx="16060777" cy="961545"/>
              </a:xfrm>
              <a:prstGeom prst="rect">
                <a:avLst/>
              </a:prstGeom>
              <a:blipFill rotWithShape="0">
                <a:blip r:embed="rId6"/>
                <a:stretch>
                  <a:fillRect l="-1518" b="-22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835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/>
      <p:bldP spid="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1035" y="1836003"/>
            <a:ext cx="18631365" cy="830997"/>
            <a:chOff x="295707" y="1892299"/>
            <a:chExt cx="1907496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95707" y="1913522"/>
              <a:ext cx="1777569" cy="79614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</p:grpSp>
      <p:grpSp>
        <p:nvGrpSpPr>
          <p:cNvPr id="54" name="Group 10">
            <a:extLst>
              <a:ext uri="{FF2B5EF4-FFF2-40B4-BE49-F238E27FC236}">
                <a16:creationId xmlns=""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1014284" y="6603284"/>
            <a:ext cx="22406825" cy="5230583"/>
            <a:chOff x="1270511" y="5884223"/>
            <a:chExt cx="14345030" cy="4243432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1" y="6139011"/>
              <a:ext cx="14343330" cy="39886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=""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84223"/>
              <a:ext cx="3270177" cy="933241"/>
              <a:chOff x="1224541" y="6322790"/>
              <a:chExt cx="3270177" cy="933241"/>
            </a:xfrm>
          </p:grpSpPr>
          <p:sp>
            <p:nvSpPr>
              <p:cNvPr id="57" name="Freeform 20">
                <a:extLst>
                  <a:ext uri="{FF2B5EF4-FFF2-40B4-BE49-F238E27FC236}">
                    <a16:creationId xmlns=""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91197" y="5727846"/>
                <a:ext cx="711214" cy="190110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121953" y="6370723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=""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71120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=""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4" name="Group 54">
            <a:extLst>
              <a:ext uri="{FF2B5EF4-FFF2-40B4-BE49-F238E27FC236}">
                <a16:creationId xmlns="" xmlns:a16="http://schemas.microsoft.com/office/drawing/2014/main" id="{8D4C4C6C-B802-4862-893A-279A8D85D55B}"/>
              </a:ext>
            </a:extLst>
          </p:cNvPr>
          <p:cNvGrpSpPr/>
          <p:nvPr/>
        </p:nvGrpSpPr>
        <p:grpSpPr>
          <a:xfrm>
            <a:off x="970257" y="2899114"/>
            <a:ext cx="22497533" cy="3377777"/>
            <a:chOff x="1268078" y="3363952"/>
            <a:chExt cx="21872083" cy="4150855"/>
          </a:xfrm>
        </p:grpSpPr>
        <p:sp>
          <p:nvSpPr>
            <p:cNvPr id="49" name="Rounded Rectangle 61">
              <a:extLst>
                <a:ext uri="{FF2B5EF4-FFF2-40B4-BE49-F238E27FC236}">
                  <a16:creationId xmlns="" xmlns:a16="http://schemas.microsoft.com/office/drawing/2014/main" id="{CECDAB4B-84AE-4D1E-A01B-281976410BFB}"/>
                </a:ext>
              </a:extLst>
            </p:cNvPr>
            <p:cNvSpPr/>
            <p:nvPr/>
          </p:nvSpPr>
          <p:spPr>
            <a:xfrm>
              <a:off x="1298334" y="3790947"/>
              <a:ext cx="21841827" cy="37238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="" xmlns:a16="http://schemas.microsoft.com/office/drawing/2014/main" id="{75EFA327-1234-4938-AEF4-857073343D63}"/>
                </a:ext>
              </a:extLst>
            </p:cNvPr>
            <p:cNvGrpSpPr/>
            <p:nvPr/>
          </p:nvGrpSpPr>
          <p:grpSpPr>
            <a:xfrm>
              <a:off x="1268078" y="3363952"/>
              <a:ext cx="3388819" cy="1341678"/>
              <a:chOff x="1311958" y="3363952"/>
              <a:chExt cx="3388819" cy="1341678"/>
            </a:xfrm>
          </p:grpSpPr>
          <p:sp>
            <p:nvSpPr>
              <p:cNvPr id="51" name="Freeform 20">
                <a:extLst>
                  <a:ext uri="{FF2B5EF4-FFF2-40B4-BE49-F238E27FC236}">
                    <a16:creationId xmlns="" xmlns:a16="http://schemas.microsoft.com/office/drawing/2014/main" id="{061D78A8-26C6-4077-84A0-DA77F4837E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4981" y="2687490"/>
                <a:ext cx="82620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64">
                <a:extLst>
                  <a:ext uri="{FF2B5EF4-FFF2-40B4-BE49-F238E27FC236}">
                    <a16:creationId xmlns="" xmlns:a16="http://schemas.microsoft.com/office/drawing/2014/main" id="{2B0F6465-0850-4BD9-A40F-115A98EC4BD0}"/>
                  </a:ext>
                </a:extLst>
              </p:cNvPr>
              <p:cNvSpPr txBox="1"/>
              <p:nvPr/>
            </p:nvSpPr>
            <p:spPr>
              <a:xfrm>
                <a:off x="2295951" y="3363952"/>
                <a:ext cx="2404826" cy="1341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</a:t>
                </a: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="" xmlns:a16="http://schemas.microsoft.com/office/drawing/2014/main" id="{B4E64E1B-A6C8-4B62-824A-7FEE47353CA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6">
                  <a:extLst>
                    <a:ext uri="{FF2B5EF4-FFF2-40B4-BE49-F238E27FC236}">
                      <a16:creationId xmlns="" xmlns:a16="http://schemas.microsoft.com/office/drawing/2014/main" id="{5905ABAA-8A57-4063-A39F-4FF0E175DDE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reeform 13">
                  <a:extLst>
                    <a:ext uri="{FF2B5EF4-FFF2-40B4-BE49-F238E27FC236}">
                      <a16:creationId xmlns="" xmlns:a16="http://schemas.microsoft.com/office/drawing/2014/main" id="{6805D3EE-D911-4DBB-8852-031DDABAF3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4">
                  <a:extLst>
                    <a:ext uri="{FF2B5EF4-FFF2-40B4-BE49-F238E27FC236}">
                      <a16:creationId xmlns="" xmlns:a16="http://schemas.microsoft.com/office/drawing/2014/main" id="{1FC6C417-1AD2-40F3-8CDD-1DC43C7795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5">
                  <a:extLst>
                    <a:ext uri="{FF2B5EF4-FFF2-40B4-BE49-F238E27FC236}">
                      <a16:creationId xmlns="" xmlns:a16="http://schemas.microsoft.com/office/drawing/2014/main" id="{B8BAB849-1054-4AF7-9239-EC0F58BD92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">
                  <a:extLst>
                    <a:ext uri="{FF2B5EF4-FFF2-40B4-BE49-F238E27FC236}">
                      <a16:creationId xmlns="" xmlns:a16="http://schemas.microsoft.com/office/drawing/2014/main" id="{100DCF3A-72A8-40C0-8978-DE22F45A73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7">
                  <a:extLst>
                    <a:ext uri="{FF2B5EF4-FFF2-40B4-BE49-F238E27FC236}">
                      <a16:creationId xmlns="" xmlns:a16="http://schemas.microsoft.com/office/drawing/2014/main" id="{DEB23426-2F81-448B-90E2-D196F3C74D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8">
                  <a:extLst>
                    <a:ext uri="{FF2B5EF4-FFF2-40B4-BE49-F238E27FC236}">
                      <a16:creationId xmlns="" xmlns:a16="http://schemas.microsoft.com/office/drawing/2014/main" id="{47BDA07F-13C9-4FE2-9BD1-40D5371373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9">
                  <a:extLst>
                    <a:ext uri="{FF2B5EF4-FFF2-40B4-BE49-F238E27FC236}">
                      <a16:creationId xmlns="" xmlns:a16="http://schemas.microsoft.com/office/drawing/2014/main" id="{B95B8580-4294-4CD3-9DE2-14D63FFA2A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0">
                  <a:extLst>
                    <a:ext uri="{FF2B5EF4-FFF2-40B4-BE49-F238E27FC236}">
                      <a16:creationId xmlns="" xmlns:a16="http://schemas.microsoft.com/office/drawing/2014/main" id="{319D4DAC-7174-42C2-B214-9CD65BF93A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1">
                  <a:extLst>
                    <a:ext uri="{FF2B5EF4-FFF2-40B4-BE49-F238E27FC236}">
                      <a16:creationId xmlns="" xmlns:a16="http://schemas.microsoft.com/office/drawing/2014/main" id="{C19A8F6D-6C4D-4653-A41D-077ED05345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2">
                  <a:extLst>
                    <a:ext uri="{FF2B5EF4-FFF2-40B4-BE49-F238E27FC236}">
                      <a16:creationId xmlns="" xmlns:a16="http://schemas.microsoft.com/office/drawing/2014/main" id="{A4424498-F793-49F9-8580-7764412F23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3">
                  <a:extLst>
                    <a:ext uri="{FF2B5EF4-FFF2-40B4-BE49-F238E27FC236}">
                      <a16:creationId xmlns="" xmlns:a16="http://schemas.microsoft.com/office/drawing/2014/main" id="{BE8ADF11-6596-450D-8D04-8A791D5DFF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4">
                  <a:extLst>
                    <a:ext uri="{FF2B5EF4-FFF2-40B4-BE49-F238E27FC236}">
                      <a16:creationId xmlns="" xmlns:a16="http://schemas.microsoft.com/office/drawing/2014/main" id="{7593DBE0-19E7-4C5F-A6BC-EBEA88FC78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5">
                  <a:extLst>
                    <a:ext uri="{FF2B5EF4-FFF2-40B4-BE49-F238E27FC236}">
                      <a16:creationId xmlns="" xmlns:a16="http://schemas.microsoft.com/office/drawing/2014/main" id="{0DF1AED2-672C-478A-B47F-7760C69B7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6">
                  <a:extLst>
                    <a:ext uri="{FF2B5EF4-FFF2-40B4-BE49-F238E27FC236}">
                      <a16:creationId xmlns="" xmlns:a16="http://schemas.microsoft.com/office/drawing/2014/main" id="{06B29FB0-6B4C-48B6-BF85-E12C26A5E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7">
                  <a:extLst>
                    <a:ext uri="{FF2B5EF4-FFF2-40B4-BE49-F238E27FC236}">
                      <a16:creationId xmlns="" xmlns:a16="http://schemas.microsoft.com/office/drawing/2014/main" id="{ABE7C835-20C0-437E-B325-AA67247E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8">
                  <a:extLst>
                    <a:ext uri="{FF2B5EF4-FFF2-40B4-BE49-F238E27FC236}">
                      <a16:creationId xmlns="" xmlns:a16="http://schemas.microsoft.com/office/drawing/2014/main" id="{36AED392-1CF3-46D8-BB9C-EDA4C383B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9">
                  <a:extLst>
                    <a:ext uri="{FF2B5EF4-FFF2-40B4-BE49-F238E27FC236}">
                      <a16:creationId xmlns="" xmlns:a16="http://schemas.microsoft.com/office/drawing/2014/main" id="{50879211-49E5-4364-A5F6-10138E6C6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0">
                  <a:extLst>
                    <a:ext uri="{FF2B5EF4-FFF2-40B4-BE49-F238E27FC236}">
                      <a16:creationId xmlns="" xmlns:a16="http://schemas.microsoft.com/office/drawing/2014/main" id="{C1CC8D26-E3A8-4AB3-B525-86FD287F4B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1">
                  <a:extLst>
                    <a:ext uri="{FF2B5EF4-FFF2-40B4-BE49-F238E27FC236}">
                      <a16:creationId xmlns="" xmlns:a16="http://schemas.microsoft.com/office/drawing/2014/main" id="{E9E49A6C-49EB-45C5-98B1-BC2B71E41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>
                  <a:extLst>
                    <a:ext uri="{FF2B5EF4-FFF2-40B4-BE49-F238E27FC236}">
                      <a16:creationId xmlns="" xmlns:a16="http://schemas.microsoft.com/office/drawing/2014/main" id="{A8054CA7-D76C-465D-B7FF-D73E863D3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>
                  <a:extLst>
                    <a:ext uri="{FF2B5EF4-FFF2-40B4-BE49-F238E27FC236}">
                      <a16:creationId xmlns="" xmlns:a16="http://schemas.microsoft.com/office/drawing/2014/main" id="{BBCAD445-F0B3-4C66-9270-AFA1C947BA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>
                  <a:extLst>
                    <a:ext uri="{FF2B5EF4-FFF2-40B4-BE49-F238E27FC236}">
                      <a16:creationId xmlns="" xmlns:a16="http://schemas.microsoft.com/office/drawing/2014/main" id="{ABE495D8-ADE5-442D-8DFD-490A992367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>
                  <a:extLst>
                    <a:ext uri="{FF2B5EF4-FFF2-40B4-BE49-F238E27FC236}">
                      <a16:creationId xmlns="" xmlns:a16="http://schemas.microsoft.com/office/drawing/2014/main" id="{38269B33-E557-4AC9-AE5F-E6874CEBA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>
                  <a:extLst>
                    <a:ext uri="{FF2B5EF4-FFF2-40B4-BE49-F238E27FC236}">
                      <a16:creationId xmlns="" xmlns:a16="http://schemas.microsoft.com/office/drawing/2014/main" id="{0BE4B01E-69E7-4324-8A56-57C22C809A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Hộp Văn bản 61">
                <a:extLst>
                  <a:ext uri="{FF2B5EF4-FFF2-40B4-BE49-F238E27FC236}">
                    <a16:creationId xmlns="" xmlns:a16="http://schemas.microsoft.com/office/drawing/2014/main" id="{9CDBF294-389B-4C85-9097-58D6E6D76023}"/>
                  </a:ext>
                </a:extLst>
              </p:cNvPr>
              <p:cNvSpPr txBox="1"/>
              <p:nvPr/>
            </p:nvSpPr>
            <p:spPr>
              <a:xfrm>
                <a:off x="1226119" y="4060235"/>
                <a:ext cx="20879940" cy="14620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không gian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sin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𝑨𝑪</m:t>
                        </m:r>
                      </m:e>
                    </m:acc>
                  </m:oMath>
                </a14:m>
                <a:r>
                  <a:rPr lang="fr-FR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Hộp Văn bản 61">
                <a:extLst>
                  <a:ext uri="{FF2B5EF4-FFF2-40B4-BE49-F238E27FC236}">
                    <a16:creationId xmlns:a16="http://schemas.microsoft.com/office/drawing/2014/main" id="{9CDBF294-389B-4C85-9097-58D6E6D76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119" y="4060235"/>
                <a:ext cx="20879940" cy="1462067"/>
              </a:xfrm>
              <a:prstGeom prst="rect">
                <a:avLst/>
              </a:prstGeom>
              <a:blipFill>
                <a:blip r:embed="rId3"/>
                <a:stretch>
                  <a:fillRect l="-1168" t="-8750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Hộp Văn bản 62">
                <a:extLst>
                  <a:ext uri="{FF2B5EF4-FFF2-40B4-BE49-F238E27FC236}">
                    <a16:creationId xmlns="" xmlns:a16="http://schemas.microsoft.com/office/drawing/2014/main" id="{1E064A5D-347A-41E9-A2C0-6E3B70B32F7F}"/>
                  </a:ext>
                </a:extLst>
              </p:cNvPr>
              <p:cNvSpPr txBox="1"/>
              <p:nvPr/>
            </p:nvSpPr>
            <p:spPr>
              <a:xfrm>
                <a:off x="2446914" y="7723064"/>
                <a:ext cx="12192000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6195" marR="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Hộp Văn bản 62">
                <a:extLst>
                  <a:ext uri="{FF2B5EF4-FFF2-40B4-BE49-F238E27FC236}">
                    <a16:creationId xmlns:a16="http://schemas.microsoft.com/office/drawing/2014/main" id="{1E064A5D-347A-41E9-A2C0-6E3B70B32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6914" y="7723064"/>
                <a:ext cx="12192000" cy="836319"/>
              </a:xfrm>
              <a:prstGeom prst="rect">
                <a:avLst/>
              </a:prstGeom>
              <a:blipFill>
                <a:blip r:embed="rId4"/>
                <a:stretch>
                  <a:fillRect t="-7299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Hộp Văn bản 63">
                <a:extLst>
                  <a:ext uri="{FF2B5EF4-FFF2-40B4-BE49-F238E27FC236}">
                    <a16:creationId xmlns="" xmlns:a16="http://schemas.microsoft.com/office/drawing/2014/main" id="{65C4AEBB-995D-42E0-ABD5-B119AB304294}"/>
                  </a:ext>
                </a:extLst>
              </p:cNvPr>
              <p:cNvSpPr txBox="1"/>
              <p:nvPr/>
            </p:nvSpPr>
            <p:spPr>
              <a:xfrm>
                <a:off x="2426694" y="8657116"/>
                <a:ext cx="12192000" cy="8474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𝟏</m:t>
                        </m:r>
                      </m:e>
                    </m:rad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64" name="Hộp Văn bản 63">
                <a:extLst>
                  <a:ext uri="{FF2B5EF4-FFF2-40B4-BE49-F238E27FC236}">
                    <a16:creationId xmlns:a16="http://schemas.microsoft.com/office/drawing/2014/main" id="{65C4AEBB-995D-42E0-ABD5-B119AB3042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694" y="8657116"/>
                <a:ext cx="12192000" cy="847411"/>
              </a:xfrm>
              <a:prstGeom prst="rect">
                <a:avLst/>
              </a:prstGeom>
              <a:blipFill>
                <a:blip r:embed="rId5"/>
                <a:stretch>
                  <a:fillRect t="-6475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ộp Văn bản 64">
                <a:extLst>
                  <a:ext uri="{FF2B5EF4-FFF2-40B4-BE49-F238E27FC236}">
                    <a16:creationId xmlns="" xmlns:a16="http://schemas.microsoft.com/office/drawing/2014/main" id="{8A7F4AAE-24C3-470B-AD07-679752BDAF34}"/>
                  </a:ext>
                </a:extLst>
              </p:cNvPr>
              <p:cNvSpPr txBox="1"/>
              <p:nvPr/>
            </p:nvSpPr>
            <p:spPr>
              <a:xfrm>
                <a:off x="2344148" y="9570869"/>
                <a:ext cx="12192000" cy="13047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𝑨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𝟒𝟔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8A7F4AAE-24C3-470B-AD07-679752BDA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148" y="9570869"/>
                <a:ext cx="12192000" cy="1304716"/>
              </a:xfrm>
              <a:prstGeom prst="rect">
                <a:avLst/>
              </a:prstGeom>
              <a:blipFill>
                <a:blip r:embed="rId6"/>
                <a:stretch>
                  <a:fillRect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305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1035" y="1836003"/>
            <a:ext cx="18631365" cy="830997"/>
            <a:chOff x="295707" y="1892299"/>
            <a:chExt cx="1907496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295707" y="1913522"/>
              <a:ext cx="1777569" cy="79614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</a:t>
              </a:r>
            </a:p>
          </p:txBody>
        </p:sp>
      </p:grpSp>
      <p:grpSp>
        <p:nvGrpSpPr>
          <p:cNvPr id="54" name="Group 10">
            <a:extLst>
              <a:ext uri="{FF2B5EF4-FFF2-40B4-BE49-F238E27FC236}">
                <a16:creationId xmlns="" xmlns:a16="http://schemas.microsoft.com/office/drawing/2014/main" id="{1EABEEDA-AC99-4B8C-9524-DC3DABDD3F14}"/>
              </a:ext>
            </a:extLst>
          </p:cNvPr>
          <p:cNvGrpSpPr/>
          <p:nvPr/>
        </p:nvGrpSpPr>
        <p:grpSpPr>
          <a:xfrm>
            <a:off x="926988" y="6276999"/>
            <a:ext cx="22406825" cy="6372201"/>
            <a:chOff x="1270511" y="5884223"/>
            <a:chExt cx="14345030" cy="4243432"/>
          </a:xfrm>
        </p:grpSpPr>
        <p:sp>
          <p:nvSpPr>
            <p:cNvPr id="55" name="Rounded Rectangle 52">
              <a:extLst>
                <a:ext uri="{FF2B5EF4-FFF2-40B4-BE49-F238E27FC236}">
                  <a16:creationId xmlns="" xmlns:a16="http://schemas.microsoft.com/office/drawing/2014/main" id="{950776A7-3A61-435A-8D62-221B3618A176}"/>
                </a:ext>
              </a:extLst>
            </p:cNvPr>
            <p:cNvSpPr/>
            <p:nvPr/>
          </p:nvSpPr>
          <p:spPr>
            <a:xfrm>
              <a:off x="1272211" y="6139011"/>
              <a:ext cx="14343330" cy="39886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60">
              <a:extLst>
                <a:ext uri="{FF2B5EF4-FFF2-40B4-BE49-F238E27FC236}">
                  <a16:creationId xmlns="" xmlns:a16="http://schemas.microsoft.com/office/drawing/2014/main" id="{87786282-862B-4215-86D8-D2546EE8D9AB}"/>
                </a:ext>
              </a:extLst>
            </p:cNvPr>
            <p:cNvGrpSpPr/>
            <p:nvPr/>
          </p:nvGrpSpPr>
          <p:grpSpPr>
            <a:xfrm>
              <a:off x="1270511" y="5884223"/>
              <a:ext cx="3268869" cy="957325"/>
              <a:chOff x="1224541" y="6322790"/>
              <a:chExt cx="3268869" cy="957325"/>
            </a:xfrm>
          </p:grpSpPr>
          <p:sp>
            <p:nvSpPr>
              <p:cNvPr id="57" name="Freeform 20">
                <a:extLst>
                  <a:ext uri="{FF2B5EF4-FFF2-40B4-BE49-F238E27FC236}">
                    <a16:creationId xmlns="" xmlns:a16="http://schemas.microsoft.com/office/drawing/2014/main" id="{336A1CD7-C6F2-43AC-91CC-7BE81DA3BF1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394749" y="5724294"/>
                <a:ext cx="711214" cy="19082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="" xmlns:a16="http://schemas.microsoft.com/office/drawing/2014/main" id="{0539AE43-D727-4795-81B1-7120C7DDBF7F}"/>
                  </a:ext>
                </a:extLst>
              </p:cNvPr>
              <p:cNvSpPr txBox="1"/>
              <p:nvPr/>
            </p:nvSpPr>
            <p:spPr>
              <a:xfrm>
                <a:off x="2120645" y="639480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>
                <a:extLst>
                  <a:ext uri="{FF2B5EF4-FFF2-40B4-BE49-F238E27FC236}">
                    <a16:creationId xmlns="" xmlns:a16="http://schemas.microsoft.com/office/drawing/2014/main" id="{0E61DDB3-0860-4A09-9853-C164EFEE7EB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71551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="" xmlns:a16="http://schemas.microsoft.com/office/drawing/2014/main" id="{E9F0AC22-9A16-457A-B7F2-21D9F1A148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4" name="Group 54">
            <a:extLst>
              <a:ext uri="{FF2B5EF4-FFF2-40B4-BE49-F238E27FC236}">
                <a16:creationId xmlns="" xmlns:a16="http://schemas.microsoft.com/office/drawing/2014/main" id="{8D4C4C6C-B802-4862-893A-279A8D85D55B}"/>
              </a:ext>
            </a:extLst>
          </p:cNvPr>
          <p:cNvGrpSpPr/>
          <p:nvPr/>
        </p:nvGrpSpPr>
        <p:grpSpPr>
          <a:xfrm>
            <a:off x="926988" y="2974985"/>
            <a:ext cx="22466412" cy="3088572"/>
            <a:chOff x="1268078" y="3405486"/>
            <a:chExt cx="21841827" cy="3087524"/>
          </a:xfrm>
        </p:grpSpPr>
        <p:sp>
          <p:nvSpPr>
            <p:cNvPr id="49" name="Rounded Rectangle 61">
              <a:extLst>
                <a:ext uri="{FF2B5EF4-FFF2-40B4-BE49-F238E27FC236}">
                  <a16:creationId xmlns="" xmlns:a16="http://schemas.microsoft.com/office/drawing/2014/main" id="{CECDAB4B-84AE-4D1E-A01B-281976410BFB}"/>
                </a:ext>
              </a:extLst>
            </p:cNvPr>
            <p:cNvSpPr/>
            <p:nvPr/>
          </p:nvSpPr>
          <p:spPr>
            <a:xfrm>
              <a:off x="1268078" y="3581027"/>
              <a:ext cx="21841827" cy="29119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="" xmlns:a16="http://schemas.microsoft.com/office/drawing/2014/main" id="{75EFA327-1234-4938-AEF4-857073343D63}"/>
                </a:ext>
              </a:extLst>
            </p:cNvPr>
            <p:cNvGrpSpPr/>
            <p:nvPr/>
          </p:nvGrpSpPr>
          <p:grpSpPr>
            <a:xfrm>
              <a:off x="1268078" y="3405486"/>
              <a:ext cx="3251533" cy="1449519"/>
              <a:chOff x="1311958" y="3405486"/>
              <a:chExt cx="3251533" cy="1449519"/>
            </a:xfrm>
          </p:grpSpPr>
          <p:sp>
            <p:nvSpPr>
              <p:cNvPr id="51" name="Freeform 20">
                <a:extLst>
                  <a:ext uri="{FF2B5EF4-FFF2-40B4-BE49-F238E27FC236}">
                    <a16:creationId xmlns="" xmlns:a16="http://schemas.microsoft.com/office/drawing/2014/main" id="{061D78A8-26C6-4077-84A0-DA77F4837EA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35580" y="2656890"/>
                <a:ext cx="765010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TextBox 64">
                <a:extLst>
                  <a:ext uri="{FF2B5EF4-FFF2-40B4-BE49-F238E27FC236}">
                    <a16:creationId xmlns="" xmlns:a16="http://schemas.microsoft.com/office/drawing/2014/main" id="{2B0F6465-0850-4BD9-A40F-115A98EC4BD0}"/>
                  </a:ext>
                </a:extLst>
              </p:cNvPr>
              <p:cNvSpPr txBox="1"/>
              <p:nvPr/>
            </p:nvSpPr>
            <p:spPr>
              <a:xfrm>
                <a:off x="2192880" y="3513326"/>
                <a:ext cx="2337970" cy="13416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 </a:t>
                </a: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="" xmlns:a16="http://schemas.microsoft.com/office/drawing/2014/main" id="{B4E64E1B-A6C8-4B62-824A-7FEE47353CA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6">
                  <a:extLst>
                    <a:ext uri="{FF2B5EF4-FFF2-40B4-BE49-F238E27FC236}">
                      <a16:creationId xmlns="" xmlns:a16="http://schemas.microsoft.com/office/drawing/2014/main" id="{5905ABAA-8A57-4063-A39F-4FF0E175DDE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6" name="Freeform 13">
                  <a:extLst>
                    <a:ext uri="{FF2B5EF4-FFF2-40B4-BE49-F238E27FC236}">
                      <a16:creationId xmlns="" xmlns:a16="http://schemas.microsoft.com/office/drawing/2014/main" id="{6805D3EE-D911-4DBB-8852-031DDABAF3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4">
                  <a:extLst>
                    <a:ext uri="{FF2B5EF4-FFF2-40B4-BE49-F238E27FC236}">
                      <a16:creationId xmlns="" xmlns:a16="http://schemas.microsoft.com/office/drawing/2014/main" id="{1FC6C417-1AD2-40F3-8CDD-1DC43C7795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5">
                  <a:extLst>
                    <a:ext uri="{FF2B5EF4-FFF2-40B4-BE49-F238E27FC236}">
                      <a16:creationId xmlns="" xmlns:a16="http://schemas.microsoft.com/office/drawing/2014/main" id="{B8BAB849-1054-4AF7-9239-EC0F58BD92D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">
                  <a:extLst>
                    <a:ext uri="{FF2B5EF4-FFF2-40B4-BE49-F238E27FC236}">
                      <a16:creationId xmlns="" xmlns:a16="http://schemas.microsoft.com/office/drawing/2014/main" id="{100DCF3A-72A8-40C0-8978-DE22F45A73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7">
                  <a:extLst>
                    <a:ext uri="{FF2B5EF4-FFF2-40B4-BE49-F238E27FC236}">
                      <a16:creationId xmlns="" xmlns:a16="http://schemas.microsoft.com/office/drawing/2014/main" id="{DEB23426-2F81-448B-90E2-D196F3C74D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8">
                  <a:extLst>
                    <a:ext uri="{FF2B5EF4-FFF2-40B4-BE49-F238E27FC236}">
                      <a16:creationId xmlns="" xmlns:a16="http://schemas.microsoft.com/office/drawing/2014/main" id="{47BDA07F-13C9-4FE2-9BD1-40D5371373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9">
                  <a:extLst>
                    <a:ext uri="{FF2B5EF4-FFF2-40B4-BE49-F238E27FC236}">
                      <a16:creationId xmlns="" xmlns:a16="http://schemas.microsoft.com/office/drawing/2014/main" id="{B95B8580-4294-4CD3-9DE2-14D63FFA2A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0">
                  <a:extLst>
                    <a:ext uri="{FF2B5EF4-FFF2-40B4-BE49-F238E27FC236}">
                      <a16:creationId xmlns="" xmlns:a16="http://schemas.microsoft.com/office/drawing/2014/main" id="{319D4DAC-7174-42C2-B214-9CD65BF93A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1">
                  <a:extLst>
                    <a:ext uri="{FF2B5EF4-FFF2-40B4-BE49-F238E27FC236}">
                      <a16:creationId xmlns="" xmlns:a16="http://schemas.microsoft.com/office/drawing/2014/main" id="{C19A8F6D-6C4D-4653-A41D-077ED05345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2">
                  <a:extLst>
                    <a:ext uri="{FF2B5EF4-FFF2-40B4-BE49-F238E27FC236}">
                      <a16:creationId xmlns="" xmlns:a16="http://schemas.microsoft.com/office/drawing/2014/main" id="{A4424498-F793-49F9-8580-7764412F23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3">
                  <a:extLst>
                    <a:ext uri="{FF2B5EF4-FFF2-40B4-BE49-F238E27FC236}">
                      <a16:creationId xmlns="" xmlns:a16="http://schemas.microsoft.com/office/drawing/2014/main" id="{BE8ADF11-6596-450D-8D04-8A791D5DFF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4">
                  <a:extLst>
                    <a:ext uri="{FF2B5EF4-FFF2-40B4-BE49-F238E27FC236}">
                      <a16:creationId xmlns="" xmlns:a16="http://schemas.microsoft.com/office/drawing/2014/main" id="{7593DBE0-19E7-4C5F-A6BC-EBEA88FC78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5">
                  <a:extLst>
                    <a:ext uri="{FF2B5EF4-FFF2-40B4-BE49-F238E27FC236}">
                      <a16:creationId xmlns="" xmlns:a16="http://schemas.microsoft.com/office/drawing/2014/main" id="{0DF1AED2-672C-478A-B47F-7760C69B7F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6">
                  <a:extLst>
                    <a:ext uri="{FF2B5EF4-FFF2-40B4-BE49-F238E27FC236}">
                      <a16:creationId xmlns="" xmlns:a16="http://schemas.microsoft.com/office/drawing/2014/main" id="{06B29FB0-6B4C-48B6-BF85-E12C26A5E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7">
                  <a:extLst>
                    <a:ext uri="{FF2B5EF4-FFF2-40B4-BE49-F238E27FC236}">
                      <a16:creationId xmlns="" xmlns:a16="http://schemas.microsoft.com/office/drawing/2014/main" id="{ABE7C835-20C0-437E-B325-AA67247E8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8">
                  <a:extLst>
                    <a:ext uri="{FF2B5EF4-FFF2-40B4-BE49-F238E27FC236}">
                      <a16:creationId xmlns="" xmlns:a16="http://schemas.microsoft.com/office/drawing/2014/main" id="{36AED392-1CF3-46D8-BB9C-EDA4C383B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9">
                  <a:extLst>
                    <a:ext uri="{FF2B5EF4-FFF2-40B4-BE49-F238E27FC236}">
                      <a16:creationId xmlns="" xmlns:a16="http://schemas.microsoft.com/office/drawing/2014/main" id="{50879211-49E5-4364-A5F6-10138E6C6C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0">
                  <a:extLst>
                    <a:ext uri="{FF2B5EF4-FFF2-40B4-BE49-F238E27FC236}">
                      <a16:creationId xmlns="" xmlns:a16="http://schemas.microsoft.com/office/drawing/2014/main" id="{C1CC8D26-E3A8-4AB3-B525-86FD287F4B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1">
                  <a:extLst>
                    <a:ext uri="{FF2B5EF4-FFF2-40B4-BE49-F238E27FC236}">
                      <a16:creationId xmlns="" xmlns:a16="http://schemas.microsoft.com/office/drawing/2014/main" id="{E9E49A6C-49EB-45C5-98B1-BC2B71E41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>
                  <a:extLst>
                    <a:ext uri="{FF2B5EF4-FFF2-40B4-BE49-F238E27FC236}">
                      <a16:creationId xmlns="" xmlns:a16="http://schemas.microsoft.com/office/drawing/2014/main" id="{A8054CA7-D76C-465D-B7FF-D73E863D3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>
                  <a:extLst>
                    <a:ext uri="{FF2B5EF4-FFF2-40B4-BE49-F238E27FC236}">
                      <a16:creationId xmlns="" xmlns:a16="http://schemas.microsoft.com/office/drawing/2014/main" id="{BBCAD445-F0B3-4C66-9270-AFA1C947BA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>
                  <a:extLst>
                    <a:ext uri="{FF2B5EF4-FFF2-40B4-BE49-F238E27FC236}">
                      <a16:creationId xmlns="" xmlns:a16="http://schemas.microsoft.com/office/drawing/2014/main" id="{ABE495D8-ADE5-442D-8DFD-490A992367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>
                  <a:extLst>
                    <a:ext uri="{FF2B5EF4-FFF2-40B4-BE49-F238E27FC236}">
                      <a16:creationId xmlns="" xmlns:a16="http://schemas.microsoft.com/office/drawing/2014/main" id="{38269B33-E557-4AC9-AE5F-E6874CEBA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>
                  <a:extLst>
                    <a:ext uri="{FF2B5EF4-FFF2-40B4-BE49-F238E27FC236}">
                      <a16:creationId xmlns="" xmlns:a16="http://schemas.microsoft.com/office/drawing/2014/main" id="{0BE4B01E-69E7-4324-8A56-57C22C809A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Hộp Văn bản 89">
                <a:extLst>
                  <a:ext uri="{FF2B5EF4-FFF2-40B4-BE49-F238E27FC236}">
                    <a16:creationId xmlns="" xmlns:a16="http://schemas.microsoft.com/office/drawing/2014/main" id="{61DF4652-0A09-49D7-BBDD-98354665C5E4}"/>
                  </a:ext>
                </a:extLst>
              </p:cNvPr>
              <p:cNvSpPr txBox="1"/>
              <p:nvPr/>
            </p:nvSpPr>
            <p:spPr>
              <a:xfrm>
                <a:off x="4502357" y="3838663"/>
                <a:ext cx="17087689" cy="1541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𝒛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0" name="Hộp Văn bản 8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1DF4652-0A09-49D7-BBDD-98354665C5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57" y="3838663"/>
                <a:ext cx="17087689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463" t="-9486" b="-13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Hộp Văn bản 90">
                <a:extLst>
                  <a:ext uri="{FF2B5EF4-FFF2-40B4-BE49-F238E27FC236}">
                    <a16:creationId xmlns="" xmlns:a16="http://schemas.microsoft.com/office/drawing/2014/main" id="{287544C9-9F47-4159-93B4-AF787ACCBD07}"/>
                  </a:ext>
                </a:extLst>
              </p:cNvPr>
              <p:cNvSpPr txBox="1"/>
              <p:nvPr/>
            </p:nvSpPr>
            <p:spPr>
              <a:xfrm>
                <a:off x="5690711" y="6781450"/>
                <a:ext cx="121920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4400" b="1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i="0" smtClean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z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287544C9-9F47-4159-93B4-AF787ACCBD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711" y="6781450"/>
                <a:ext cx="12192000" cy="769441"/>
              </a:xfrm>
              <a:prstGeom prst="rect">
                <a:avLst/>
              </a:prstGeom>
              <a:blipFill>
                <a:blip r:embed="rId4"/>
                <a:stretch>
                  <a:fillRect l="-205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Hộp Văn bản 91">
                <a:extLst>
                  <a:ext uri="{FF2B5EF4-FFF2-40B4-BE49-F238E27FC236}">
                    <a16:creationId xmlns="" xmlns:a16="http://schemas.microsoft.com/office/drawing/2014/main" id="{B029A0C7-F3D9-4155-81DD-CB1DD4A389F5}"/>
                  </a:ext>
                </a:extLst>
              </p:cNvPr>
              <p:cNvSpPr txBox="1"/>
              <p:nvPr/>
            </p:nvSpPr>
            <p:spPr>
              <a:xfrm>
                <a:off x="1505111" y="7620349"/>
                <a:ext cx="12938101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2" name="Hộp Văn bản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029A0C7-F3D9-4155-81DD-CB1DD4A389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111" y="7620349"/>
                <a:ext cx="12938101" cy="856068"/>
              </a:xfrm>
              <a:prstGeom prst="rect">
                <a:avLst/>
              </a:prstGeom>
              <a:blipFill rotWithShape="0">
                <a:blip r:embed="rId5"/>
                <a:stretch>
                  <a:fillRect l="-1932" t="-500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Hộp Văn bản 92">
                <a:extLst>
                  <a:ext uri="{FF2B5EF4-FFF2-40B4-BE49-F238E27FC236}">
                    <a16:creationId xmlns="" xmlns:a16="http://schemas.microsoft.com/office/drawing/2014/main" id="{E3D12D8E-67D6-4A95-9085-CE2A92BDA8DD}"/>
                  </a:ext>
                </a:extLst>
              </p:cNvPr>
              <p:cNvSpPr txBox="1"/>
              <p:nvPr/>
            </p:nvSpPr>
            <p:spPr>
              <a:xfrm>
                <a:off x="1505111" y="8666117"/>
                <a:ext cx="1813810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3" name="Hộp Văn bản 9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3D12D8E-67D6-4A95-9085-CE2A92BDA8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111" y="8666117"/>
                <a:ext cx="18138108" cy="769441"/>
              </a:xfrm>
              <a:prstGeom prst="rect">
                <a:avLst/>
              </a:prstGeom>
              <a:blipFill rotWithShape="0">
                <a:blip r:embed="rId6"/>
                <a:stretch>
                  <a:fillRect l="-1378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Hộp Văn bản 93">
                <a:extLst>
                  <a:ext uri="{FF2B5EF4-FFF2-40B4-BE49-F238E27FC236}">
                    <a16:creationId xmlns="" xmlns:a16="http://schemas.microsoft.com/office/drawing/2014/main" id="{42E20DB1-C3D8-4328-900B-8C4271A89069}"/>
                  </a:ext>
                </a:extLst>
              </p:cNvPr>
              <p:cNvSpPr txBox="1"/>
              <p:nvPr/>
            </p:nvSpPr>
            <p:spPr>
              <a:xfrm>
                <a:off x="7508346" y="9401032"/>
                <a:ext cx="12192000" cy="13644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4" name="Hộp Văn bản 93">
                <a:extLst>
                  <a:ext uri="{FF2B5EF4-FFF2-40B4-BE49-F238E27FC236}">
                    <a16:creationId xmlns:a16="http://schemas.microsoft.com/office/drawing/2014/main" id="{42E20DB1-C3D8-4328-900B-8C4271A89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346" y="9401032"/>
                <a:ext cx="12192000" cy="13644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Hộp Văn bản 94">
                <a:extLst>
                  <a:ext uri="{FF2B5EF4-FFF2-40B4-BE49-F238E27FC236}">
                    <a16:creationId xmlns="" xmlns:a16="http://schemas.microsoft.com/office/drawing/2014/main" id="{3C2CE757-3E5E-4601-8743-84D3B1FEB6B9}"/>
                  </a:ext>
                </a:extLst>
              </p:cNvPr>
              <p:cNvSpPr txBox="1"/>
              <p:nvPr/>
            </p:nvSpPr>
            <p:spPr>
              <a:xfrm>
                <a:off x="1505111" y="10750204"/>
                <a:ext cx="12192000" cy="11388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95" name="Hộp Văn bản 9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C2CE757-3E5E-4601-8743-84D3B1FEB6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111" y="10750204"/>
                <a:ext cx="12192000" cy="1138838"/>
              </a:xfrm>
              <a:prstGeom prst="rect">
                <a:avLst/>
              </a:prstGeom>
              <a:blipFill rotWithShape="0">
                <a:blip r:embed="rId8"/>
                <a:stretch>
                  <a:fillRect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Hộp Văn bản 95">
                <a:extLst>
                  <a:ext uri="{FF2B5EF4-FFF2-40B4-BE49-F238E27FC236}">
                    <a16:creationId xmlns="" xmlns:a16="http://schemas.microsoft.com/office/drawing/2014/main" id="{649285D8-2B2C-4106-BEE2-DFE3A3CBFA74}"/>
                  </a:ext>
                </a:extLst>
              </p:cNvPr>
              <p:cNvSpPr txBox="1"/>
              <p:nvPr/>
            </p:nvSpPr>
            <p:spPr>
              <a:xfrm>
                <a:off x="6035728" y="8637577"/>
                <a:ext cx="121920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6" name="Hộp Văn bản 95">
                <a:extLst>
                  <a:ext uri="{FF2B5EF4-FFF2-40B4-BE49-F238E27FC236}">
                    <a16:creationId xmlns:a16="http://schemas.microsoft.com/office/drawing/2014/main" id="{649285D8-2B2C-4106-BEE2-DFE3A3CBF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728" y="8637577"/>
                <a:ext cx="12192000" cy="856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650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  <p:bldP spid="94" grpId="0"/>
      <p:bldP spid="95" grpId="0"/>
      <p:bldP spid="9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757</TotalTime>
  <Words>713</Words>
  <PresentationFormat>Custom</PresentationFormat>
  <Paragraphs>235</Paragraphs>
  <Slides>1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Calibri Light</vt:lpstr>
      <vt:lpstr>Cambria Math</vt:lpstr>
      <vt:lpstr>Tahoma</vt:lpstr>
      <vt:lpstr>Times New Roman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10-10-05T19:44:19Z</dcterms:modified>
</cp:coreProperties>
</file>